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3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620" r:id="rId2"/>
    <p:sldId id="258" r:id="rId3"/>
    <p:sldId id="496" r:id="rId4"/>
    <p:sldId id="507" r:id="rId5"/>
    <p:sldId id="508" r:id="rId6"/>
    <p:sldId id="509" r:id="rId7"/>
    <p:sldId id="510" r:id="rId8"/>
    <p:sldId id="463" r:id="rId9"/>
    <p:sldId id="406" r:id="rId10"/>
    <p:sldId id="259" r:id="rId11"/>
    <p:sldId id="477" r:id="rId12"/>
    <p:sldId id="478" r:id="rId13"/>
    <p:sldId id="479" r:id="rId14"/>
    <p:sldId id="416" r:id="rId15"/>
    <p:sldId id="417" r:id="rId16"/>
    <p:sldId id="407" r:id="rId17"/>
    <p:sldId id="481" r:id="rId18"/>
    <p:sldId id="466" r:id="rId19"/>
    <p:sldId id="265" r:id="rId20"/>
    <p:sldId id="480" r:id="rId21"/>
    <p:sldId id="482" r:id="rId22"/>
    <p:sldId id="483" r:id="rId23"/>
    <p:sldId id="427" r:id="rId24"/>
    <p:sldId id="408" r:id="rId25"/>
    <p:sldId id="264" r:id="rId26"/>
    <p:sldId id="487" r:id="rId27"/>
    <p:sldId id="428" r:id="rId28"/>
    <p:sldId id="429" r:id="rId29"/>
    <p:sldId id="488" r:id="rId30"/>
    <p:sldId id="489" r:id="rId31"/>
    <p:sldId id="432" r:id="rId32"/>
    <p:sldId id="409" r:id="rId33"/>
    <p:sldId id="490" r:id="rId34"/>
    <p:sldId id="514" r:id="rId35"/>
    <p:sldId id="491" r:id="rId36"/>
    <p:sldId id="492" r:id="rId37"/>
    <p:sldId id="493" r:id="rId38"/>
    <p:sldId id="260" r:id="rId39"/>
    <p:sldId id="261" r:id="rId40"/>
    <p:sldId id="262" r:id="rId41"/>
    <p:sldId id="263" r:id="rId42"/>
    <p:sldId id="494" r:id="rId43"/>
    <p:sldId id="495" r:id="rId44"/>
    <p:sldId id="266" r:id="rId45"/>
    <p:sldId id="268" r:id="rId46"/>
  </p:sldIdLst>
  <p:sldSz cx="18288000" cy="10287000"/>
  <p:notesSz cx="6858000" cy="9144000"/>
  <p:embeddedFontLst>
    <p:embeddedFont>
      <p:font typeface="Abadi Extra Light" panose="020B0204020104020204" pitchFamily="34" charset="0"/>
      <p:regular r:id="rId48"/>
    </p:embeddedFont>
    <p:embeddedFont>
      <p:font typeface="Aharoni" panose="02010803020104030203" pitchFamily="2" charset="-79"/>
      <p:bold r:id="rId49"/>
    </p:embeddedFon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Comic Sans MS" panose="030F0702030302020204" pitchFamily="66" charset="0"/>
      <p:regular r:id="rId54"/>
      <p:bold r:id="rId55"/>
      <p:italic r:id="rId56"/>
      <p:boldItalic r:id="rId57"/>
    </p:embeddedFont>
    <p:embeddedFont>
      <p:font typeface="Congenial" panose="020B0604020202020204" charset="0"/>
      <p:regular r:id="rId58"/>
      <p:bold r:id="rId59"/>
      <p:italic r:id="rId60"/>
      <p:boldItalic r:id="rId61"/>
    </p:embeddedFont>
    <p:embeddedFont>
      <p:font typeface="Congenial Black" panose="020B0604020202020204" charset="0"/>
      <p:bold r:id="rId62"/>
      <p:boldItalic r:id="rId63"/>
    </p:embeddedFont>
    <p:embeddedFont>
      <p:font typeface="Dreaming Outloud Pro" panose="020B0604020202020204" charset="0"/>
      <p:regular r:id="rId64"/>
      <p:italic r:id="rId65"/>
    </p:embeddedFont>
    <p:embeddedFont>
      <p:font typeface="FrankRuehl" panose="020E0503060101010101" pitchFamily="34" charset="-79"/>
      <p:regular r:id="rId66"/>
    </p:embeddedFont>
    <p:embeddedFont>
      <p:font typeface="Gill Sans Nova Cond XBd" panose="020B0A06020104020203" pitchFamily="34" charset="0"/>
      <p:bold r:id="rId67"/>
      <p:boldItalic r:id="rId68"/>
    </p:embeddedFont>
    <p:embeddedFont>
      <p:font typeface="Hero" panose="020B0604020202020204" charset="0"/>
      <p:regular r:id="rId69"/>
    </p:embeddedFont>
    <p:embeddedFont>
      <p:font typeface="Modern Love" panose="04090805081005020601" pitchFamily="82" charset="0"/>
      <p:regular r:id="rId70"/>
    </p:embeddedFont>
    <p:embeddedFont>
      <p:font typeface="StoryBook Rough" panose="020B0604020202020204" charset="0"/>
      <p:regular r:id="rId71"/>
    </p:embeddedFont>
    <p:embeddedFont>
      <p:font typeface="Tahoma" panose="020B0604030504040204" pitchFamily="34" charset="0"/>
      <p:regular r:id="rId72"/>
      <p:bold r:id="rId7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71" autoAdjust="0"/>
    <p:restoredTop sz="84789" autoAdjust="0"/>
  </p:normalViewPr>
  <p:slideViewPr>
    <p:cSldViewPr>
      <p:cViewPr varScale="1">
        <p:scale>
          <a:sx n="64" d="100"/>
          <a:sy n="64" d="100"/>
        </p:scale>
        <p:origin x="10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63" Type="http://schemas.openxmlformats.org/officeDocument/2006/relationships/font" Target="fonts/font16.fntdata"/><Relationship Id="rId68" Type="http://schemas.openxmlformats.org/officeDocument/2006/relationships/font" Target="fonts/font21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font" Target="fonts/font11.fntdata"/><Relationship Id="rId66" Type="http://schemas.openxmlformats.org/officeDocument/2006/relationships/font" Target="fonts/font19.fntdata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1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64" Type="http://schemas.openxmlformats.org/officeDocument/2006/relationships/font" Target="fonts/font17.fntdata"/><Relationship Id="rId69" Type="http://schemas.openxmlformats.org/officeDocument/2006/relationships/font" Target="fonts/font22.fntdata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72" Type="http://schemas.openxmlformats.org/officeDocument/2006/relationships/font" Target="fonts/font2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2.fntdata"/><Relationship Id="rId67" Type="http://schemas.openxmlformats.org/officeDocument/2006/relationships/font" Target="fonts/font20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openxmlformats.org/officeDocument/2006/relationships/font" Target="fonts/font15.fntdata"/><Relationship Id="rId70" Type="http://schemas.openxmlformats.org/officeDocument/2006/relationships/font" Target="fonts/font23.fntdata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font" Target="fonts/font13.fntdata"/><Relationship Id="rId65" Type="http://schemas.openxmlformats.org/officeDocument/2006/relationships/font" Target="fonts/font18.fntdata"/><Relationship Id="rId73" Type="http://schemas.openxmlformats.org/officeDocument/2006/relationships/font" Target="fonts/font2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font" Target="fonts/font24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838541-6D84-48AE-ADD8-85C69E5E8510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80F2-9CC6-4586-8139-08394416D8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767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0179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9545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0128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4377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98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9503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683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9079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8171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36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5524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3051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82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269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" marR="0" indent="-1270" algn="just">
              <a:spcBef>
                <a:spcPts val="0"/>
              </a:spcBef>
              <a:spcAft>
                <a:spcPts val="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5255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numbers to move to the Question slide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725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247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83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50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823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478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171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7380F2-9CC6-4586-8139-08394416D83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59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image" Target="../media/image62.sv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audio" Target="../media/audio6.wav"/><Relationship Id="rId10" Type="http://schemas.openxmlformats.org/officeDocument/2006/relationships/image" Target="../media/image60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59.png"/><Relationship Id="rId1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57.png"/><Relationship Id="rId11" Type="http://schemas.openxmlformats.org/officeDocument/2006/relationships/image" Target="../media/image62.sv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image" Target="../media/image62.sv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audio" Target="../media/audio6.wav"/><Relationship Id="rId10" Type="http://schemas.openxmlformats.org/officeDocument/2006/relationships/image" Target="../media/image60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59.png"/><Relationship Id="rId1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57.png"/><Relationship Id="rId11" Type="http://schemas.openxmlformats.org/officeDocument/2006/relationships/image" Target="../media/image62.sv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image" Target="../media/image64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56.png"/><Relationship Id="rId11" Type="http://schemas.openxmlformats.org/officeDocument/2006/relationships/image" Target="../media/image60.png"/><Relationship Id="rId5" Type="http://schemas.openxmlformats.org/officeDocument/2006/relationships/audio" Target="../media/audio6.wav"/><Relationship Id="rId10" Type="http://schemas.openxmlformats.org/officeDocument/2006/relationships/image" Target="../media/image63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" Type="http://schemas.openxmlformats.org/officeDocument/2006/relationships/image" Target="../media/image35.png"/><Relationship Id="rId21" Type="http://schemas.openxmlformats.org/officeDocument/2006/relationships/image" Target="../media/image51.svg"/><Relationship Id="rId7" Type="http://schemas.openxmlformats.org/officeDocument/2006/relationships/image" Target="../media/image37.png"/><Relationship Id="rId12" Type="http://schemas.openxmlformats.org/officeDocument/2006/relationships/image" Target="../media/image42.svg"/><Relationship Id="rId17" Type="http://schemas.openxmlformats.org/officeDocument/2006/relationships/image" Target="../media/image47.svg"/><Relationship Id="rId25" Type="http://schemas.openxmlformats.org/officeDocument/2006/relationships/image" Target="../media/image55.svg"/><Relationship Id="rId2" Type="http://schemas.openxmlformats.org/officeDocument/2006/relationships/audio" Target="../media/audio5.wav"/><Relationship Id="rId16" Type="http://schemas.openxmlformats.org/officeDocument/2006/relationships/image" Target="../media/image46.png"/><Relationship Id="rId20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41.png"/><Relationship Id="rId24" Type="http://schemas.openxmlformats.org/officeDocument/2006/relationships/image" Target="../media/image54.png"/><Relationship Id="rId5" Type="http://schemas.openxmlformats.org/officeDocument/2006/relationships/image" Target="../media/image6.png"/><Relationship Id="rId15" Type="http://schemas.openxmlformats.org/officeDocument/2006/relationships/image" Target="../media/image45.gif"/><Relationship Id="rId23" Type="http://schemas.openxmlformats.org/officeDocument/2006/relationships/image" Target="../media/image53.svg"/><Relationship Id="rId10" Type="http://schemas.openxmlformats.org/officeDocument/2006/relationships/image" Target="../media/image40.svg"/><Relationship Id="rId19" Type="http://schemas.openxmlformats.org/officeDocument/2006/relationships/image" Target="../media/image49.svg"/><Relationship Id="rId4" Type="http://schemas.openxmlformats.org/officeDocument/2006/relationships/image" Target="../media/image36.svg"/><Relationship Id="rId9" Type="http://schemas.openxmlformats.org/officeDocument/2006/relationships/image" Target="../media/image39.png"/><Relationship Id="rId14" Type="http://schemas.openxmlformats.org/officeDocument/2006/relationships/image" Target="../media/image44.svg"/><Relationship Id="rId22" Type="http://schemas.openxmlformats.org/officeDocument/2006/relationships/image" Target="../media/image52.png"/><Relationship Id="rId27" Type="http://schemas.openxmlformats.org/officeDocument/2006/relationships/audio" Target="../media/audio5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12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svg"/><Relationship Id="rId18" Type="http://schemas.openxmlformats.org/officeDocument/2006/relationships/image" Target="../media/image77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7.svg"/><Relationship Id="rId12" Type="http://schemas.openxmlformats.org/officeDocument/2006/relationships/image" Target="../media/image72.png"/><Relationship Id="rId17" Type="http://schemas.openxmlformats.org/officeDocument/2006/relationships/image" Target="../media/image76.png"/><Relationship Id="rId2" Type="http://schemas.microsoft.com/office/2007/relationships/media" Target="../media/media5.mp3"/><Relationship Id="rId16" Type="http://schemas.openxmlformats.org/officeDocument/2006/relationships/image" Target="../media/image14.png"/><Relationship Id="rId1" Type="http://schemas.openxmlformats.org/officeDocument/2006/relationships/audio" Target="NULL" TargetMode="External"/><Relationship Id="rId6" Type="http://schemas.openxmlformats.org/officeDocument/2006/relationships/image" Target="../media/image66.png"/><Relationship Id="rId11" Type="http://schemas.openxmlformats.org/officeDocument/2006/relationships/image" Target="../media/image71.svg"/><Relationship Id="rId5" Type="http://schemas.openxmlformats.org/officeDocument/2006/relationships/image" Target="../media/image65.png"/><Relationship Id="rId15" Type="http://schemas.openxmlformats.org/officeDocument/2006/relationships/image" Target="../media/image75.svg"/><Relationship Id="rId10" Type="http://schemas.openxmlformats.org/officeDocument/2006/relationships/image" Target="../media/image70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69.svg"/><Relationship Id="rId1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4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svg"/><Relationship Id="rId12" Type="http://schemas.openxmlformats.org/officeDocument/2006/relationships/image" Target="../media/image83.png"/><Relationship Id="rId17" Type="http://schemas.openxmlformats.org/officeDocument/2006/relationships/image" Target="../media/image14.png"/><Relationship Id="rId2" Type="http://schemas.openxmlformats.org/officeDocument/2006/relationships/audio" Target="../media/media6.mp3"/><Relationship Id="rId16" Type="http://schemas.openxmlformats.org/officeDocument/2006/relationships/image" Target="../media/image87.png"/><Relationship Id="rId1" Type="http://schemas.microsoft.com/office/2007/relationships/media" Target="../media/media6.mp3"/><Relationship Id="rId6" Type="http://schemas.openxmlformats.org/officeDocument/2006/relationships/image" Target="../media/image79.png"/><Relationship Id="rId11" Type="http://schemas.openxmlformats.org/officeDocument/2006/relationships/image" Target="../media/image40.svg"/><Relationship Id="rId5" Type="http://schemas.openxmlformats.org/officeDocument/2006/relationships/image" Target="../media/image78.png"/><Relationship Id="rId15" Type="http://schemas.openxmlformats.org/officeDocument/2006/relationships/image" Target="../media/image86.svg"/><Relationship Id="rId10" Type="http://schemas.openxmlformats.org/officeDocument/2006/relationships/image" Target="../media/image39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82.svg"/><Relationship Id="rId14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svg"/><Relationship Id="rId13" Type="http://schemas.openxmlformats.org/officeDocument/2006/relationships/image" Target="../media/image7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8.png"/><Relationship Id="rId12" Type="http://schemas.openxmlformats.org/officeDocument/2006/relationships/image" Target="../media/image71.svg"/><Relationship Id="rId2" Type="http://schemas.microsoft.com/office/2007/relationships/media" Target="../media/media5.mp3"/><Relationship Id="rId1" Type="http://schemas.openxmlformats.org/officeDocument/2006/relationships/audio" Target="NULL" TargetMode="External"/><Relationship Id="rId6" Type="http://schemas.openxmlformats.org/officeDocument/2006/relationships/audio" Target="../media/audio7.wav"/><Relationship Id="rId11" Type="http://schemas.openxmlformats.org/officeDocument/2006/relationships/image" Target="../media/image70.png"/><Relationship Id="rId5" Type="http://schemas.openxmlformats.org/officeDocument/2006/relationships/audio" Target="../media/audio6.wav"/><Relationship Id="rId15" Type="http://schemas.openxmlformats.org/officeDocument/2006/relationships/image" Target="../media/image14.png"/><Relationship Id="rId10" Type="http://schemas.openxmlformats.org/officeDocument/2006/relationships/image" Target="../media/image67.sv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66.png"/><Relationship Id="rId14" Type="http://schemas.openxmlformats.org/officeDocument/2006/relationships/image" Target="../media/image75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12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1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microsoft.com/office/2007/relationships/media" Target="../media/media5.mp3"/><Relationship Id="rId16" Type="http://schemas.openxmlformats.org/officeDocument/2006/relationships/image" Target="../media/image14.png"/><Relationship Id="rId1" Type="http://schemas.openxmlformats.org/officeDocument/2006/relationships/audio" Target="NULL" TargetMode="External"/><Relationship Id="rId6" Type="http://schemas.openxmlformats.org/officeDocument/2006/relationships/audio" Target="../media/audio7.wav"/><Relationship Id="rId11" Type="http://schemas.openxmlformats.org/officeDocument/2006/relationships/image" Target="../media/image67.svg"/><Relationship Id="rId5" Type="http://schemas.openxmlformats.org/officeDocument/2006/relationships/audio" Target="../media/audio6.wav"/><Relationship Id="rId15" Type="http://schemas.openxmlformats.org/officeDocument/2006/relationships/image" Target="../media/image73.svg"/><Relationship Id="rId10" Type="http://schemas.openxmlformats.org/officeDocument/2006/relationships/image" Target="../media/image66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69.svg"/><Relationship Id="rId1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7.svg"/><Relationship Id="rId3" Type="http://schemas.openxmlformats.org/officeDocument/2006/relationships/audio" Target="../media/audio6.wav"/><Relationship Id="rId7" Type="http://schemas.openxmlformats.org/officeDocument/2006/relationships/image" Target="../media/image69.svg"/><Relationship Id="rId12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1.sv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audio" Target="../media/audio7.wav"/><Relationship Id="rId9" Type="http://schemas.openxmlformats.org/officeDocument/2006/relationships/image" Target="../media/image67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svg"/><Relationship Id="rId3" Type="http://schemas.openxmlformats.org/officeDocument/2006/relationships/image" Target="../media/image65.png"/><Relationship Id="rId7" Type="http://schemas.openxmlformats.org/officeDocument/2006/relationships/image" Target="../media/image69.svg"/><Relationship Id="rId12" Type="http://schemas.openxmlformats.org/officeDocument/2006/relationships/image" Target="../media/image7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3.svg"/><Relationship Id="rId5" Type="http://schemas.openxmlformats.org/officeDocument/2006/relationships/image" Target="../media/image67.svg"/><Relationship Id="rId15" Type="http://schemas.openxmlformats.org/officeDocument/2006/relationships/image" Target="../media/image77.sv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svg"/><Relationship Id="rId1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" Type="http://schemas.openxmlformats.org/officeDocument/2006/relationships/image" Target="../media/image35.png"/><Relationship Id="rId21" Type="http://schemas.openxmlformats.org/officeDocument/2006/relationships/image" Target="../media/image51.svg"/><Relationship Id="rId7" Type="http://schemas.openxmlformats.org/officeDocument/2006/relationships/image" Target="../media/image37.png"/><Relationship Id="rId12" Type="http://schemas.openxmlformats.org/officeDocument/2006/relationships/image" Target="../media/image42.svg"/><Relationship Id="rId17" Type="http://schemas.openxmlformats.org/officeDocument/2006/relationships/image" Target="../media/image47.svg"/><Relationship Id="rId25" Type="http://schemas.openxmlformats.org/officeDocument/2006/relationships/image" Target="../media/image55.svg"/><Relationship Id="rId2" Type="http://schemas.openxmlformats.org/officeDocument/2006/relationships/audio" Target="../media/audio5.wav"/><Relationship Id="rId16" Type="http://schemas.openxmlformats.org/officeDocument/2006/relationships/image" Target="../media/image46.png"/><Relationship Id="rId20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41.png"/><Relationship Id="rId24" Type="http://schemas.openxmlformats.org/officeDocument/2006/relationships/image" Target="../media/image54.png"/><Relationship Id="rId5" Type="http://schemas.openxmlformats.org/officeDocument/2006/relationships/image" Target="../media/image6.png"/><Relationship Id="rId15" Type="http://schemas.openxmlformats.org/officeDocument/2006/relationships/image" Target="../media/image45.gif"/><Relationship Id="rId23" Type="http://schemas.openxmlformats.org/officeDocument/2006/relationships/image" Target="../media/image53.svg"/><Relationship Id="rId10" Type="http://schemas.openxmlformats.org/officeDocument/2006/relationships/image" Target="../media/image40.svg"/><Relationship Id="rId19" Type="http://schemas.openxmlformats.org/officeDocument/2006/relationships/image" Target="../media/image49.svg"/><Relationship Id="rId4" Type="http://schemas.openxmlformats.org/officeDocument/2006/relationships/image" Target="../media/image36.svg"/><Relationship Id="rId9" Type="http://schemas.openxmlformats.org/officeDocument/2006/relationships/image" Target="../media/image39.png"/><Relationship Id="rId14" Type="http://schemas.openxmlformats.org/officeDocument/2006/relationships/image" Target="../media/image44.svg"/><Relationship Id="rId22" Type="http://schemas.openxmlformats.org/officeDocument/2006/relationships/image" Target="../media/image52.png"/><Relationship Id="rId27" Type="http://schemas.openxmlformats.org/officeDocument/2006/relationships/audio" Target="../media/audio5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12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88.png"/><Relationship Id="rId7" Type="http://schemas.openxmlformats.org/officeDocument/2006/relationships/image" Target="../media/image92.svg"/><Relationship Id="rId12" Type="http://schemas.openxmlformats.org/officeDocument/2006/relationships/image" Target="../media/image9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image" Target="../media/image96.svg"/><Relationship Id="rId5" Type="http://schemas.openxmlformats.org/officeDocument/2006/relationships/image" Target="../media/image90.sv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9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0.svg"/><Relationship Id="rId12" Type="http://schemas.openxmlformats.org/officeDocument/2006/relationships/image" Target="../media/image14.pn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openxmlformats.org/officeDocument/2006/relationships/image" Target="../media/image89.png"/><Relationship Id="rId11" Type="http://schemas.openxmlformats.org/officeDocument/2006/relationships/image" Target="../media/image94.sv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92.svg"/><Relationship Id="rId14" Type="http://schemas.openxmlformats.org/officeDocument/2006/relationships/image" Target="../media/image9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9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0.svg"/><Relationship Id="rId12" Type="http://schemas.openxmlformats.org/officeDocument/2006/relationships/image" Target="../media/image14.pn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openxmlformats.org/officeDocument/2006/relationships/image" Target="../media/image89.png"/><Relationship Id="rId11" Type="http://schemas.openxmlformats.org/officeDocument/2006/relationships/image" Target="../media/image94.sv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92.svg"/><Relationship Id="rId14" Type="http://schemas.openxmlformats.org/officeDocument/2006/relationships/image" Target="../media/image9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4.sv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openxmlformats.org/officeDocument/2006/relationships/image" Target="../media/image93.png"/><Relationship Id="rId11" Type="http://schemas.openxmlformats.org/officeDocument/2006/relationships/image" Target="../media/image14.png"/><Relationship Id="rId5" Type="http://schemas.openxmlformats.org/officeDocument/2006/relationships/image" Target="../media/image88.png"/><Relationship Id="rId10" Type="http://schemas.openxmlformats.org/officeDocument/2006/relationships/image" Target="../media/image100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90.sv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4.svg"/><Relationship Id="rId2" Type="http://schemas.microsoft.com/office/2007/relationships/media" Target="../media/media7.mp3"/><Relationship Id="rId1" Type="http://schemas.openxmlformats.org/officeDocument/2006/relationships/audio" Target="NULL" TargetMode="External"/><Relationship Id="rId6" Type="http://schemas.openxmlformats.org/officeDocument/2006/relationships/image" Target="../media/image93.png"/><Relationship Id="rId11" Type="http://schemas.openxmlformats.org/officeDocument/2006/relationships/image" Target="../media/image101.png"/><Relationship Id="rId5" Type="http://schemas.openxmlformats.org/officeDocument/2006/relationships/image" Target="../media/image88.png"/><Relationship Id="rId10" Type="http://schemas.openxmlformats.org/officeDocument/2006/relationships/image" Target="../media/image14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90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sv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0.svg"/><Relationship Id="rId12" Type="http://schemas.openxmlformats.org/officeDocument/2006/relationships/image" Target="../media/image95.png"/><Relationship Id="rId2" Type="http://schemas.microsoft.com/office/2007/relationships/media" Target="../media/media7.mp3"/><Relationship Id="rId16" Type="http://schemas.openxmlformats.org/officeDocument/2006/relationships/image" Target="../media/image98.png"/><Relationship Id="rId1" Type="http://schemas.openxmlformats.org/officeDocument/2006/relationships/audio" Target="NULL" TargetMode="External"/><Relationship Id="rId6" Type="http://schemas.openxmlformats.org/officeDocument/2006/relationships/image" Target="../media/image89.png"/><Relationship Id="rId11" Type="http://schemas.openxmlformats.org/officeDocument/2006/relationships/image" Target="../media/image94.svg"/><Relationship Id="rId5" Type="http://schemas.openxmlformats.org/officeDocument/2006/relationships/image" Target="../media/image88.png"/><Relationship Id="rId15" Type="http://schemas.openxmlformats.org/officeDocument/2006/relationships/image" Target="../media/image97.png"/><Relationship Id="rId10" Type="http://schemas.openxmlformats.org/officeDocument/2006/relationships/image" Target="../media/image93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92.svg"/><Relationship Id="rId14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" Type="http://schemas.openxmlformats.org/officeDocument/2006/relationships/image" Target="../media/image35.png"/><Relationship Id="rId21" Type="http://schemas.openxmlformats.org/officeDocument/2006/relationships/image" Target="../media/image51.svg"/><Relationship Id="rId7" Type="http://schemas.openxmlformats.org/officeDocument/2006/relationships/image" Target="../media/image37.png"/><Relationship Id="rId12" Type="http://schemas.openxmlformats.org/officeDocument/2006/relationships/image" Target="../media/image42.svg"/><Relationship Id="rId17" Type="http://schemas.openxmlformats.org/officeDocument/2006/relationships/image" Target="../media/image47.svg"/><Relationship Id="rId25" Type="http://schemas.openxmlformats.org/officeDocument/2006/relationships/image" Target="../media/image55.svg"/><Relationship Id="rId2" Type="http://schemas.openxmlformats.org/officeDocument/2006/relationships/audio" Target="../media/audio5.wav"/><Relationship Id="rId16" Type="http://schemas.openxmlformats.org/officeDocument/2006/relationships/image" Target="../media/image46.png"/><Relationship Id="rId20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41.png"/><Relationship Id="rId24" Type="http://schemas.openxmlformats.org/officeDocument/2006/relationships/image" Target="../media/image54.png"/><Relationship Id="rId5" Type="http://schemas.openxmlformats.org/officeDocument/2006/relationships/image" Target="../media/image6.png"/><Relationship Id="rId15" Type="http://schemas.openxmlformats.org/officeDocument/2006/relationships/image" Target="../media/image45.gif"/><Relationship Id="rId23" Type="http://schemas.openxmlformats.org/officeDocument/2006/relationships/image" Target="../media/image53.svg"/><Relationship Id="rId10" Type="http://schemas.openxmlformats.org/officeDocument/2006/relationships/image" Target="../media/image40.svg"/><Relationship Id="rId19" Type="http://schemas.openxmlformats.org/officeDocument/2006/relationships/image" Target="../media/image49.svg"/><Relationship Id="rId4" Type="http://schemas.openxmlformats.org/officeDocument/2006/relationships/image" Target="../media/image36.svg"/><Relationship Id="rId9" Type="http://schemas.openxmlformats.org/officeDocument/2006/relationships/image" Target="../media/image39.png"/><Relationship Id="rId14" Type="http://schemas.openxmlformats.org/officeDocument/2006/relationships/image" Target="../media/image44.svg"/><Relationship Id="rId22" Type="http://schemas.openxmlformats.org/officeDocument/2006/relationships/image" Target="../media/image52.png"/><Relationship Id="rId27" Type="http://schemas.openxmlformats.org/officeDocument/2006/relationships/audio" Target="../media/audio5.wav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12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05.svg"/><Relationship Id="rId3" Type="http://schemas.openxmlformats.org/officeDocument/2006/relationships/image" Target="../media/image17.jpeg"/><Relationship Id="rId7" Type="http://schemas.openxmlformats.org/officeDocument/2006/relationships/image" Target="../media/image103.svg"/><Relationship Id="rId12" Type="http://schemas.openxmlformats.org/officeDocument/2006/relationships/image" Target="../media/image104.png"/><Relationship Id="rId2" Type="http://schemas.openxmlformats.org/officeDocument/2006/relationships/audio" Target="../media/audio8.wav"/><Relationship Id="rId16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11" Type="http://schemas.openxmlformats.org/officeDocument/2006/relationships/image" Target="../media/image25.svg"/><Relationship Id="rId5" Type="http://schemas.openxmlformats.org/officeDocument/2006/relationships/image" Target="../media/image23.svg"/><Relationship Id="rId15" Type="http://schemas.openxmlformats.org/officeDocument/2006/relationships/image" Target="../media/image107.svg"/><Relationship Id="rId10" Type="http://schemas.openxmlformats.org/officeDocument/2006/relationships/image" Target="../media/image24.png"/><Relationship Id="rId4" Type="http://schemas.openxmlformats.org/officeDocument/2006/relationships/image" Target="../media/image22.png"/><Relationship Id="rId9" Type="http://schemas.openxmlformats.org/officeDocument/2006/relationships/image" Target="../media/image28.svg"/><Relationship Id="rId14" Type="http://schemas.openxmlformats.org/officeDocument/2006/relationships/image" Target="../media/image10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gif"/><Relationship Id="rId13" Type="http://schemas.openxmlformats.org/officeDocument/2006/relationships/slide" Target="slide42.xml"/><Relationship Id="rId18" Type="http://schemas.openxmlformats.org/officeDocument/2006/relationships/slide" Target="slide37.xml"/><Relationship Id="rId3" Type="http://schemas.openxmlformats.org/officeDocument/2006/relationships/control" Target="../activeX/activeX2.xml"/><Relationship Id="rId7" Type="http://schemas.openxmlformats.org/officeDocument/2006/relationships/image" Target="../media/image109.png"/><Relationship Id="rId12" Type="http://schemas.openxmlformats.org/officeDocument/2006/relationships/slide" Target="slide41.xml"/><Relationship Id="rId17" Type="http://schemas.openxmlformats.org/officeDocument/2006/relationships/slide" Target="slide38.xml"/><Relationship Id="rId2" Type="http://schemas.openxmlformats.org/officeDocument/2006/relationships/control" Target="../activeX/activeX1.xml"/><Relationship Id="rId16" Type="http://schemas.openxmlformats.org/officeDocument/2006/relationships/slide" Target="slide39.xml"/><Relationship Id="rId1" Type="http://schemas.openxmlformats.org/officeDocument/2006/relationships/vmlDrawing" Target="../drawings/vmlDrawing5.vml"/><Relationship Id="rId6" Type="http://schemas.openxmlformats.org/officeDocument/2006/relationships/audio" Target="../media/audio7.wav"/><Relationship Id="rId11" Type="http://schemas.openxmlformats.org/officeDocument/2006/relationships/slide" Target="slide40.xml"/><Relationship Id="rId24" Type="http://schemas.openxmlformats.org/officeDocument/2006/relationships/audio" Target="../media/audio7.wav"/><Relationship Id="rId5" Type="http://schemas.openxmlformats.org/officeDocument/2006/relationships/notesSlide" Target="../notesSlides/notesSlide24.xml"/><Relationship Id="rId15" Type="http://schemas.openxmlformats.org/officeDocument/2006/relationships/slide" Target="slide44.xml"/><Relationship Id="rId10" Type="http://schemas.openxmlformats.org/officeDocument/2006/relationships/slide" Target="slide36.xml"/><Relationship Id="rId19" Type="http://schemas.openxmlformats.org/officeDocument/2006/relationships/image" Target="../media/image108.wmf"/><Relationship Id="rId4" Type="http://schemas.openxmlformats.org/officeDocument/2006/relationships/slideLayout" Target="../slideLayouts/slideLayout7.xml"/><Relationship Id="rId9" Type="http://schemas.openxmlformats.org/officeDocument/2006/relationships/slide" Target="slide35.xml"/><Relationship Id="rId14" Type="http://schemas.openxmlformats.org/officeDocument/2006/relationships/slide" Target="slide4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17.png"/><Relationship Id="rId3" Type="http://schemas.openxmlformats.org/officeDocument/2006/relationships/image" Target="../media/image17.jpeg"/><Relationship Id="rId21" Type="http://schemas.openxmlformats.org/officeDocument/2006/relationships/slide" Target="slide34.xml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image" Target="../media/image119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23" Type="http://schemas.openxmlformats.org/officeDocument/2006/relationships/image" Target="../media/image121.svg"/><Relationship Id="rId10" Type="http://schemas.openxmlformats.org/officeDocument/2006/relationships/image" Target="../media/image113.png"/><Relationship Id="rId19" Type="http://schemas.openxmlformats.org/officeDocument/2006/relationships/image" Target="../media/image118.pn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image" Target="../media/image12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22.png"/><Relationship Id="rId3" Type="http://schemas.openxmlformats.org/officeDocument/2006/relationships/image" Target="../media/image17.jpeg"/><Relationship Id="rId21" Type="http://schemas.openxmlformats.org/officeDocument/2006/relationships/slide" Target="slide34.xml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image" Target="../media/image124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23" Type="http://schemas.openxmlformats.org/officeDocument/2006/relationships/image" Target="../media/image121.svg"/><Relationship Id="rId10" Type="http://schemas.openxmlformats.org/officeDocument/2006/relationships/image" Target="../media/image113.png"/><Relationship Id="rId19" Type="http://schemas.openxmlformats.org/officeDocument/2006/relationships/image" Target="../media/image123.pn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image" Target="../media/image12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25.png"/><Relationship Id="rId3" Type="http://schemas.openxmlformats.org/officeDocument/2006/relationships/image" Target="../media/image17.jpeg"/><Relationship Id="rId21" Type="http://schemas.openxmlformats.org/officeDocument/2006/relationships/image" Target="../media/image120.png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slide" Target="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10" Type="http://schemas.openxmlformats.org/officeDocument/2006/relationships/image" Target="../media/image113.png"/><Relationship Id="rId19" Type="http://schemas.openxmlformats.org/officeDocument/2006/relationships/image" Target="../media/image126.pn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image" Target="../media/image121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27.png"/><Relationship Id="rId3" Type="http://schemas.openxmlformats.org/officeDocument/2006/relationships/image" Target="../media/image17.jpeg"/><Relationship Id="rId21" Type="http://schemas.openxmlformats.org/officeDocument/2006/relationships/image" Target="../media/image130.svg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24" Type="http://schemas.openxmlformats.org/officeDocument/2006/relationships/image" Target="../media/image121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23" Type="http://schemas.openxmlformats.org/officeDocument/2006/relationships/image" Target="../media/image120.png"/><Relationship Id="rId10" Type="http://schemas.openxmlformats.org/officeDocument/2006/relationships/image" Target="../media/image113.png"/><Relationship Id="rId19" Type="http://schemas.openxmlformats.org/officeDocument/2006/relationships/image" Target="../media/image128.sv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slide" Target="slide3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31.png"/><Relationship Id="rId3" Type="http://schemas.openxmlformats.org/officeDocument/2006/relationships/image" Target="../media/image17.jpeg"/><Relationship Id="rId21" Type="http://schemas.openxmlformats.org/officeDocument/2006/relationships/slide" Target="slide34.xml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image" Target="../media/image133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23" Type="http://schemas.openxmlformats.org/officeDocument/2006/relationships/image" Target="../media/image121.svg"/><Relationship Id="rId10" Type="http://schemas.openxmlformats.org/officeDocument/2006/relationships/image" Target="../media/image113.png"/><Relationship Id="rId19" Type="http://schemas.openxmlformats.org/officeDocument/2006/relationships/image" Target="../media/image132.pn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8.png"/><Relationship Id="rId18" Type="http://schemas.openxmlformats.org/officeDocument/2006/relationships/image" Target="../media/image23.svg"/><Relationship Id="rId3" Type="http://schemas.openxmlformats.org/officeDocument/2006/relationships/audio" Target="../media/media2.mp3"/><Relationship Id="rId21" Type="http://schemas.openxmlformats.org/officeDocument/2006/relationships/image" Target="../media/image26.png"/><Relationship Id="rId7" Type="http://schemas.openxmlformats.org/officeDocument/2006/relationships/audio" Target="../media/audio4.wav"/><Relationship Id="rId12" Type="http://schemas.openxmlformats.org/officeDocument/2006/relationships/image" Target="../media/image16.wmf"/><Relationship Id="rId17" Type="http://schemas.openxmlformats.org/officeDocument/2006/relationships/image" Target="../media/image22.png"/><Relationship Id="rId2" Type="http://schemas.microsoft.com/office/2007/relationships/media" Target="../media/media2.mp3"/><Relationship Id="rId16" Type="http://schemas.openxmlformats.org/officeDocument/2006/relationships/image" Target="../media/image21.gif"/><Relationship Id="rId20" Type="http://schemas.openxmlformats.org/officeDocument/2006/relationships/image" Target="../media/image25.svg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0.png"/><Relationship Id="rId23" Type="http://schemas.openxmlformats.org/officeDocument/2006/relationships/image" Target="../media/image28.svg"/><Relationship Id="rId10" Type="http://schemas.openxmlformats.org/officeDocument/2006/relationships/image" Target="../media/image17.jpeg"/><Relationship Id="rId19" Type="http://schemas.openxmlformats.org/officeDocument/2006/relationships/image" Target="../media/image2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.png"/><Relationship Id="rId14" Type="http://schemas.openxmlformats.org/officeDocument/2006/relationships/image" Target="../media/image19.gif"/><Relationship Id="rId22" Type="http://schemas.openxmlformats.org/officeDocument/2006/relationships/image" Target="../media/image2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34.png"/><Relationship Id="rId3" Type="http://schemas.openxmlformats.org/officeDocument/2006/relationships/image" Target="../media/image17.jpeg"/><Relationship Id="rId21" Type="http://schemas.openxmlformats.org/officeDocument/2006/relationships/slide" Target="slide34.xml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image" Target="../media/image136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23" Type="http://schemas.openxmlformats.org/officeDocument/2006/relationships/image" Target="../media/image121.svg"/><Relationship Id="rId10" Type="http://schemas.openxmlformats.org/officeDocument/2006/relationships/image" Target="../media/image113.png"/><Relationship Id="rId19" Type="http://schemas.openxmlformats.org/officeDocument/2006/relationships/image" Target="../media/image135.pn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image" Target="../media/image12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32.png"/><Relationship Id="rId3" Type="http://schemas.openxmlformats.org/officeDocument/2006/relationships/image" Target="../media/image17.jpeg"/><Relationship Id="rId21" Type="http://schemas.openxmlformats.org/officeDocument/2006/relationships/image" Target="../media/image138.svg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24" Type="http://schemas.openxmlformats.org/officeDocument/2006/relationships/image" Target="../media/image121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23" Type="http://schemas.openxmlformats.org/officeDocument/2006/relationships/image" Target="../media/image120.png"/><Relationship Id="rId10" Type="http://schemas.openxmlformats.org/officeDocument/2006/relationships/image" Target="../media/image113.png"/><Relationship Id="rId19" Type="http://schemas.openxmlformats.org/officeDocument/2006/relationships/image" Target="../media/image33.sv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slide" Target="slide3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39.png"/><Relationship Id="rId3" Type="http://schemas.openxmlformats.org/officeDocument/2006/relationships/image" Target="../media/image17.jpeg"/><Relationship Id="rId21" Type="http://schemas.openxmlformats.org/officeDocument/2006/relationships/image" Target="../media/image121.svg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10" Type="http://schemas.openxmlformats.org/officeDocument/2006/relationships/image" Target="../media/image113.png"/><Relationship Id="rId19" Type="http://schemas.openxmlformats.org/officeDocument/2006/relationships/slide" Target="slide34.xml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40.png"/><Relationship Id="rId3" Type="http://schemas.openxmlformats.org/officeDocument/2006/relationships/image" Target="../media/image17.jpeg"/><Relationship Id="rId21" Type="http://schemas.openxmlformats.org/officeDocument/2006/relationships/image" Target="../media/image120.png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slide" Target="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10" Type="http://schemas.openxmlformats.org/officeDocument/2006/relationships/image" Target="../media/image113.png"/><Relationship Id="rId19" Type="http://schemas.openxmlformats.org/officeDocument/2006/relationships/image" Target="../media/image141.sv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image" Target="../media/image121.sv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28.svg"/><Relationship Id="rId18" Type="http://schemas.openxmlformats.org/officeDocument/2006/relationships/image" Target="../media/image142.png"/><Relationship Id="rId3" Type="http://schemas.openxmlformats.org/officeDocument/2006/relationships/image" Target="../media/image17.jpeg"/><Relationship Id="rId21" Type="http://schemas.openxmlformats.org/officeDocument/2006/relationships/image" Target="../media/image145.svg"/><Relationship Id="rId7" Type="http://schemas.openxmlformats.org/officeDocument/2006/relationships/image" Target="../media/image105.svg"/><Relationship Id="rId12" Type="http://schemas.openxmlformats.org/officeDocument/2006/relationships/image" Target="../media/image27.png"/><Relationship Id="rId17" Type="http://schemas.openxmlformats.org/officeDocument/2006/relationships/image" Target="../media/image116.svg"/><Relationship Id="rId2" Type="http://schemas.openxmlformats.org/officeDocument/2006/relationships/audio" Target="../media/audio7.wav"/><Relationship Id="rId16" Type="http://schemas.openxmlformats.org/officeDocument/2006/relationships/image" Target="../media/image115.png"/><Relationship Id="rId20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4.svg"/><Relationship Id="rId24" Type="http://schemas.openxmlformats.org/officeDocument/2006/relationships/image" Target="../media/image121.svg"/><Relationship Id="rId5" Type="http://schemas.openxmlformats.org/officeDocument/2006/relationships/image" Target="../media/image112.svg"/><Relationship Id="rId15" Type="http://schemas.openxmlformats.org/officeDocument/2006/relationships/image" Target="../media/image25.svg"/><Relationship Id="rId23" Type="http://schemas.openxmlformats.org/officeDocument/2006/relationships/image" Target="../media/image120.png"/><Relationship Id="rId10" Type="http://schemas.openxmlformats.org/officeDocument/2006/relationships/image" Target="../media/image113.png"/><Relationship Id="rId19" Type="http://schemas.openxmlformats.org/officeDocument/2006/relationships/image" Target="../media/image143.svg"/><Relationship Id="rId4" Type="http://schemas.openxmlformats.org/officeDocument/2006/relationships/image" Target="../media/image111.png"/><Relationship Id="rId9" Type="http://schemas.openxmlformats.org/officeDocument/2006/relationships/image" Target="../media/image107.svg"/><Relationship Id="rId14" Type="http://schemas.openxmlformats.org/officeDocument/2006/relationships/image" Target="../media/image24.png"/><Relationship Id="rId22" Type="http://schemas.openxmlformats.org/officeDocument/2006/relationships/slide" Target="slide3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147.svg"/><Relationship Id="rId3" Type="http://schemas.openxmlformats.org/officeDocument/2006/relationships/image" Target="../media/image17.jpeg"/><Relationship Id="rId7" Type="http://schemas.openxmlformats.org/officeDocument/2006/relationships/image" Target="../media/image28.svg"/><Relationship Id="rId12" Type="http://schemas.openxmlformats.org/officeDocument/2006/relationships/image" Target="../media/image146.png"/><Relationship Id="rId17" Type="http://schemas.openxmlformats.org/officeDocument/2006/relationships/image" Target="../media/image114.svg"/><Relationship Id="rId2" Type="http://schemas.openxmlformats.org/officeDocument/2006/relationships/audio" Target="../media/audio5.wav"/><Relationship Id="rId16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105.svg"/><Relationship Id="rId5" Type="http://schemas.openxmlformats.org/officeDocument/2006/relationships/image" Target="../media/image112.svg"/><Relationship Id="rId15" Type="http://schemas.openxmlformats.org/officeDocument/2006/relationships/image" Target="../media/image107.svg"/><Relationship Id="rId10" Type="http://schemas.openxmlformats.org/officeDocument/2006/relationships/image" Target="../media/image104.png"/><Relationship Id="rId4" Type="http://schemas.openxmlformats.org/officeDocument/2006/relationships/image" Target="../media/image111.png"/><Relationship Id="rId9" Type="http://schemas.openxmlformats.org/officeDocument/2006/relationships/image" Target="../media/image25.svg"/><Relationship Id="rId14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8.png"/><Relationship Id="rId18" Type="http://schemas.openxmlformats.org/officeDocument/2006/relationships/image" Target="../media/image23.svg"/><Relationship Id="rId3" Type="http://schemas.openxmlformats.org/officeDocument/2006/relationships/audio" Target="../media/media2.mp3"/><Relationship Id="rId21" Type="http://schemas.openxmlformats.org/officeDocument/2006/relationships/image" Target="../media/image24.png"/><Relationship Id="rId7" Type="http://schemas.openxmlformats.org/officeDocument/2006/relationships/audio" Target="../media/audio4.wav"/><Relationship Id="rId12" Type="http://schemas.openxmlformats.org/officeDocument/2006/relationships/image" Target="../media/image16.wmf"/><Relationship Id="rId17" Type="http://schemas.openxmlformats.org/officeDocument/2006/relationships/image" Target="../media/image22.png"/><Relationship Id="rId2" Type="http://schemas.microsoft.com/office/2007/relationships/media" Target="../media/media2.mp3"/><Relationship Id="rId16" Type="http://schemas.openxmlformats.org/officeDocument/2006/relationships/image" Target="../media/image21.gif"/><Relationship Id="rId20" Type="http://schemas.openxmlformats.org/officeDocument/2006/relationships/image" Target="../media/image28.svg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30.svg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20.png"/><Relationship Id="rId23" Type="http://schemas.openxmlformats.org/officeDocument/2006/relationships/image" Target="../media/image29.png"/><Relationship Id="rId10" Type="http://schemas.openxmlformats.org/officeDocument/2006/relationships/image" Target="../media/image17.jpeg"/><Relationship Id="rId19" Type="http://schemas.openxmlformats.org/officeDocument/2006/relationships/image" Target="../media/image2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.png"/><Relationship Id="rId14" Type="http://schemas.openxmlformats.org/officeDocument/2006/relationships/image" Target="../media/image19.gif"/><Relationship Id="rId22" Type="http://schemas.openxmlformats.org/officeDocument/2006/relationships/image" Target="../media/image25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8.png"/><Relationship Id="rId18" Type="http://schemas.openxmlformats.org/officeDocument/2006/relationships/image" Target="../media/image23.svg"/><Relationship Id="rId3" Type="http://schemas.openxmlformats.org/officeDocument/2006/relationships/audio" Target="../media/media2.mp3"/><Relationship Id="rId21" Type="http://schemas.openxmlformats.org/officeDocument/2006/relationships/image" Target="../media/image24.png"/><Relationship Id="rId7" Type="http://schemas.openxmlformats.org/officeDocument/2006/relationships/audio" Target="../media/audio4.wav"/><Relationship Id="rId12" Type="http://schemas.openxmlformats.org/officeDocument/2006/relationships/image" Target="../media/image16.wmf"/><Relationship Id="rId17" Type="http://schemas.openxmlformats.org/officeDocument/2006/relationships/image" Target="../media/image22.png"/><Relationship Id="rId2" Type="http://schemas.microsoft.com/office/2007/relationships/media" Target="../media/media2.mp3"/><Relationship Id="rId16" Type="http://schemas.openxmlformats.org/officeDocument/2006/relationships/image" Target="../media/image21.gif"/><Relationship Id="rId20" Type="http://schemas.openxmlformats.org/officeDocument/2006/relationships/image" Target="../media/image28.svg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20.png"/><Relationship Id="rId23" Type="http://schemas.openxmlformats.org/officeDocument/2006/relationships/image" Target="../media/image31.png"/><Relationship Id="rId10" Type="http://schemas.openxmlformats.org/officeDocument/2006/relationships/image" Target="../media/image17.jpeg"/><Relationship Id="rId19" Type="http://schemas.openxmlformats.org/officeDocument/2006/relationships/image" Target="../media/image2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.png"/><Relationship Id="rId14" Type="http://schemas.openxmlformats.org/officeDocument/2006/relationships/image" Target="../media/image19.gif"/><Relationship Id="rId22" Type="http://schemas.openxmlformats.org/officeDocument/2006/relationships/image" Target="../media/image25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9.gif"/><Relationship Id="rId18" Type="http://schemas.openxmlformats.org/officeDocument/2006/relationships/image" Target="../media/image27.png"/><Relationship Id="rId3" Type="http://schemas.openxmlformats.org/officeDocument/2006/relationships/audio" Target="../media/media2.mp3"/><Relationship Id="rId21" Type="http://schemas.openxmlformats.org/officeDocument/2006/relationships/image" Target="../media/image25.svg"/><Relationship Id="rId7" Type="http://schemas.openxmlformats.org/officeDocument/2006/relationships/audio" Target="../media/audio4.wav"/><Relationship Id="rId12" Type="http://schemas.openxmlformats.org/officeDocument/2006/relationships/image" Target="../media/image18.png"/><Relationship Id="rId17" Type="http://schemas.openxmlformats.org/officeDocument/2006/relationships/image" Target="../media/image23.svg"/><Relationship Id="rId2" Type="http://schemas.microsoft.com/office/2007/relationships/media" Target="../media/media2.mp3"/><Relationship Id="rId16" Type="http://schemas.openxmlformats.org/officeDocument/2006/relationships/image" Target="../media/image22.png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openxmlformats.org/officeDocument/2006/relationships/image" Target="../media/image16.wmf"/><Relationship Id="rId24" Type="http://schemas.openxmlformats.org/officeDocument/2006/relationships/image" Target="../media/image34.png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21.gif"/><Relationship Id="rId23" Type="http://schemas.openxmlformats.org/officeDocument/2006/relationships/image" Target="../media/image33.sv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8.sv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.png"/><Relationship Id="rId14" Type="http://schemas.openxmlformats.org/officeDocument/2006/relationships/image" Target="../media/image20.png"/><Relationship Id="rId22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" Type="http://schemas.openxmlformats.org/officeDocument/2006/relationships/image" Target="../media/image35.png"/><Relationship Id="rId21" Type="http://schemas.openxmlformats.org/officeDocument/2006/relationships/image" Target="../media/image51.svg"/><Relationship Id="rId7" Type="http://schemas.openxmlformats.org/officeDocument/2006/relationships/image" Target="../media/image37.png"/><Relationship Id="rId12" Type="http://schemas.openxmlformats.org/officeDocument/2006/relationships/image" Target="../media/image42.svg"/><Relationship Id="rId17" Type="http://schemas.openxmlformats.org/officeDocument/2006/relationships/image" Target="../media/image47.svg"/><Relationship Id="rId25" Type="http://schemas.openxmlformats.org/officeDocument/2006/relationships/image" Target="../media/image55.svg"/><Relationship Id="rId2" Type="http://schemas.openxmlformats.org/officeDocument/2006/relationships/audio" Target="../media/audio5.wav"/><Relationship Id="rId16" Type="http://schemas.openxmlformats.org/officeDocument/2006/relationships/image" Target="../media/image46.png"/><Relationship Id="rId20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41.png"/><Relationship Id="rId24" Type="http://schemas.openxmlformats.org/officeDocument/2006/relationships/image" Target="../media/image54.png"/><Relationship Id="rId5" Type="http://schemas.openxmlformats.org/officeDocument/2006/relationships/image" Target="../media/image6.png"/><Relationship Id="rId15" Type="http://schemas.openxmlformats.org/officeDocument/2006/relationships/image" Target="../media/image45.gif"/><Relationship Id="rId23" Type="http://schemas.openxmlformats.org/officeDocument/2006/relationships/image" Target="../media/image53.svg"/><Relationship Id="rId10" Type="http://schemas.openxmlformats.org/officeDocument/2006/relationships/image" Target="../media/image40.svg"/><Relationship Id="rId19" Type="http://schemas.openxmlformats.org/officeDocument/2006/relationships/image" Target="../media/image49.svg"/><Relationship Id="rId4" Type="http://schemas.openxmlformats.org/officeDocument/2006/relationships/image" Target="../media/image36.svg"/><Relationship Id="rId9" Type="http://schemas.openxmlformats.org/officeDocument/2006/relationships/image" Target="../media/image39.png"/><Relationship Id="rId14" Type="http://schemas.openxmlformats.org/officeDocument/2006/relationships/image" Target="../media/image44.svg"/><Relationship Id="rId22" Type="http://schemas.openxmlformats.org/officeDocument/2006/relationships/image" Target="../media/image52.png"/><Relationship Id="rId27" Type="http://schemas.openxmlformats.org/officeDocument/2006/relationships/audio" Target="../media/audio5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12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" name="Google Shape;201;p8"/>
          <p:cNvGrpSpPr/>
          <p:nvPr/>
        </p:nvGrpSpPr>
        <p:grpSpPr>
          <a:xfrm>
            <a:off x="15621001" y="6736469"/>
            <a:ext cx="3972314" cy="3972314"/>
            <a:chOff x="0" y="0"/>
            <a:chExt cx="812800" cy="812800"/>
          </a:xfrm>
        </p:grpSpPr>
        <p:sp>
          <p:nvSpPr>
            <p:cNvPr id="202" name="Google Shape;202;p8"/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 extrusionOk="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FC2C8"/>
            </a:solidFill>
            <a:ln>
              <a:noFill/>
            </a:ln>
          </p:spPr>
          <p:txBody>
            <a:bodyPr spcFirstLastPara="1" wrap="square" lIns="91426" tIns="91426" rIns="91426" bIns="91426" anchor="ctr" anchorCtr="0">
              <a:noAutofit/>
            </a:bodyPr>
            <a:lstStyle/>
            <a:p>
              <a:endParaRPr sz="1400"/>
            </a:p>
          </p:txBody>
        </p:sp>
        <p:sp>
          <p:nvSpPr>
            <p:cNvPr id="203" name="Google Shape;203;p8"/>
            <p:cNvSpPr txBox="1"/>
            <p:nvPr/>
          </p:nvSpPr>
          <p:spPr>
            <a:xfrm>
              <a:off x="76200" y="38100"/>
              <a:ext cx="660400" cy="698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algn="ctr">
                <a:lnSpc>
                  <a:spcPct val="147722"/>
                </a:lnSpc>
              </a:pPr>
              <a:endPara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4" name="Google Shape;204;p8"/>
          <p:cNvSpPr/>
          <p:nvPr/>
        </p:nvSpPr>
        <p:spPr>
          <a:xfrm>
            <a:off x="13258800" y="8275544"/>
            <a:ext cx="13372396" cy="1677628"/>
          </a:xfrm>
          <a:custGeom>
            <a:avLst/>
            <a:gdLst/>
            <a:ahLst/>
            <a:cxnLst/>
            <a:rect l="l" t="t" r="r" b="b"/>
            <a:pathLst>
              <a:path w="13372395" h="1677628" extrusionOk="0">
                <a:moveTo>
                  <a:pt x="0" y="0"/>
                </a:moveTo>
                <a:lnTo>
                  <a:pt x="13372395" y="0"/>
                </a:lnTo>
                <a:lnTo>
                  <a:pt x="13372395" y="1677628"/>
                </a:lnTo>
                <a:lnTo>
                  <a:pt x="0" y="1677628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205" name="Google Shape;205;p8"/>
          <p:cNvSpPr/>
          <p:nvPr/>
        </p:nvSpPr>
        <p:spPr>
          <a:xfrm>
            <a:off x="13521011" y="340014"/>
            <a:ext cx="1033190" cy="982864"/>
          </a:xfrm>
          <a:custGeom>
            <a:avLst/>
            <a:gdLst/>
            <a:ahLst/>
            <a:cxnLst/>
            <a:rect l="l" t="t" r="r" b="b"/>
            <a:pathLst>
              <a:path w="1033190" h="982863" extrusionOk="0">
                <a:moveTo>
                  <a:pt x="0" y="0"/>
                </a:moveTo>
                <a:lnTo>
                  <a:pt x="1033190" y="0"/>
                </a:lnTo>
                <a:lnTo>
                  <a:pt x="1033190" y="982863"/>
                </a:lnTo>
                <a:lnTo>
                  <a:pt x="0" y="982863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206" name="Google Shape;206;p8"/>
          <p:cNvSpPr/>
          <p:nvPr/>
        </p:nvSpPr>
        <p:spPr>
          <a:xfrm>
            <a:off x="3733801" y="400078"/>
            <a:ext cx="1033190" cy="982864"/>
          </a:xfrm>
          <a:custGeom>
            <a:avLst/>
            <a:gdLst/>
            <a:ahLst/>
            <a:cxnLst/>
            <a:rect l="l" t="t" r="r" b="b"/>
            <a:pathLst>
              <a:path w="1033190" h="982863" extrusionOk="0">
                <a:moveTo>
                  <a:pt x="0" y="0"/>
                </a:moveTo>
                <a:lnTo>
                  <a:pt x="1033191" y="0"/>
                </a:lnTo>
                <a:lnTo>
                  <a:pt x="1033191" y="982863"/>
                </a:lnTo>
                <a:lnTo>
                  <a:pt x="0" y="982863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223" name="Google Shape;223;p8"/>
          <p:cNvSpPr/>
          <p:nvPr/>
        </p:nvSpPr>
        <p:spPr>
          <a:xfrm>
            <a:off x="-1076764" y="6736468"/>
            <a:ext cx="4343840" cy="4114800"/>
          </a:xfrm>
          <a:custGeom>
            <a:avLst/>
            <a:gdLst/>
            <a:ahLst/>
            <a:cxnLst/>
            <a:rect l="l" t="t" r="r" b="b"/>
            <a:pathLst>
              <a:path w="4343839" h="4114800" extrusionOk="0">
                <a:moveTo>
                  <a:pt x="0" y="0"/>
                </a:moveTo>
                <a:lnTo>
                  <a:pt x="4343839" y="0"/>
                </a:lnTo>
                <a:lnTo>
                  <a:pt x="4343839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224" name="Google Shape;224;p8"/>
          <p:cNvSpPr/>
          <p:nvPr/>
        </p:nvSpPr>
        <p:spPr>
          <a:xfrm rot="742364">
            <a:off x="15744196" y="-446612"/>
            <a:ext cx="3194472" cy="2847664"/>
          </a:xfrm>
          <a:custGeom>
            <a:avLst/>
            <a:gdLst/>
            <a:ahLst/>
            <a:cxnLst/>
            <a:rect l="l" t="t" r="r" b="b"/>
            <a:pathLst>
              <a:path w="2554265" h="2378660" extrusionOk="0">
                <a:moveTo>
                  <a:pt x="0" y="0"/>
                </a:moveTo>
                <a:lnTo>
                  <a:pt x="2554266" y="0"/>
                </a:lnTo>
                <a:lnTo>
                  <a:pt x="2554266" y="2378660"/>
                </a:lnTo>
                <a:lnTo>
                  <a:pt x="0" y="237866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8D5B61C-37B5-2240-1395-24018649698A}"/>
              </a:ext>
            </a:extLst>
          </p:cNvPr>
          <p:cNvSpPr txBox="1"/>
          <p:nvPr/>
        </p:nvSpPr>
        <p:spPr>
          <a:xfrm>
            <a:off x="5138059" y="400079"/>
            <a:ext cx="83829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ND QUẬN DƯƠNG KINH</a:t>
            </a:r>
          </a:p>
          <a:p>
            <a:pPr algn="ctr"/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ANH DŨ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3F18EDA-D613-D0EF-9960-AD01B58C46D5}"/>
              </a:ext>
            </a:extLst>
          </p:cNvPr>
          <p:cNvSpPr txBox="1"/>
          <p:nvPr/>
        </p:nvSpPr>
        <p:spPr>
          <a:xfrm>
            <a:off x="1349828" y="3853219"/>
            <a:ext cx="15588344" cy="5466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LISH - GRADE 5</a:t>
            </a:r>
            <a:endParaRPr lang="vi-VN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vi-V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8: IN OUR CLASSROOM</a:t>
            </a:r>
          </a:p>
          <a:p>
            <a:pPr algn="ctr">
              <a:lnSpc>
                <a:spcPct val="150000"/>
              </a:lnSpc>
            </a:pPr>
            <a:r>
              <a:rPr lang="vi-V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SON 3 (1, 2, 3)</a:t>
            </a:r>
          </a:p>
          <a:p>
            <a:pPr algn="ctr">
              <a:lnSpc>
                <a:spcPct val="150000"/>
              </a:lnSpc>
            </a:pPr>
            <a:endParaRPr lang="vi-VN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FACE7812-C9AE-386E-06D1-2B29C14CCD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4333" y="-26925"/>
            <a:ext cx="18322333" cy="102997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488520" y="-91102"/>
            <a:ext cx="1879236" cy="168962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t="-6057" b="-605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1845552">
            <a:off x="16463268" y="207285"/>
            <a:ext cx="1633862" cy="1131250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6" name="TextBox 16"/>
          <p:cNvSpPr txBox="1"/>
          <p:nvPr/>
        </p:nvSpPr>
        <p:spPr>
          <a:xfrm>
            <a:off x="4682543" y="170840"/>
            <a:ext cx="9144000" cy="110799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7200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  <p:sp>
        <p:nvSpPr>
          <p:cNvPr id="15" name="Freeform 15"/>
          <p:cNvSpPr/>
          <p:nvPr/>
        </p:nvSpPr>
        <p:spPr>
          <a:xfrm>
            <a:off x="4953000" y="316176"/>
            <a:ext cx="1106993" cy="913468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863994">
            <a:off x="-239319" y="8597448"/>
            <a:ext cx="1770819" cy="1527212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64196" y="8979826"/>
            <a:ext cx="4843645" cy="384707"/>
          </a:xfrm>
          <a:custGeom>
            <a:avLst/>
            <a:gdLst/>
            <a:ahLst/>
            <a:cxnLst/>
            <a:rect l="l" t="t" r="r" b="b"/>
            <a:pathLst>
              <a:path w="6112641" h="534856">
                <a:moveTo>
                  <a:pt x="0" y="0"/>
                </a:moveTo>
                <a:lnTo>
                  <a:pt x="6112641" y="0"/>
                </a:lnTo>
                <a:lnTo>
                  <a:pt x="6112641" y="534856"/>
                </a:lnTo>
                <a:lnTo>
                  <a:pt x="0" y="534856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4" name="Freeform 4"/>
          <p:cNvSpPr/>
          <p:nvPr/>
        </p:nvSpPr>
        <p:spPr>
          <a:xfrm>
            <a:off x="15849600" y="8096583"/>
            <a:ext cx="2583928" cy="2151194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52A37E-C61C-06F3-75E9-3F7731C0FD78}"/>
              </a:ext>
            </a:extLst>
          </p:cNvPr>
          <p:cNvGrpSpPr/>
          <p:nvPr/>
        </p:nvGrpSpPr>
        <p:grpSpPr>
          <a:xfrm>
            <a:off x="646090" y="5122932"/>
            <a:ext cx="17068800" cy="2337622"/>
            <a:chOff x="646090" y="5122932"/>
            <a:chExt cx="17068800" cy="233762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CCC7205C-9D12-F9A7-4E3D-F483E09E499F}"/>
                </a:ext>
              </a:extLst>
            </p:cNvPr>
            <p:cNvSpPr/>
            <p:nvPr/>
          </p:nvSpPr>
          <p:spPr>
            <a:xfrm>
              <a:off x="646090" y="5122932"/>
              <a:ext cx="17068800" cy="2337622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EEDB99-8FB0-3D11-8C7B-31AF68AE0275}"/>
                </a:ext>
              </a:extLst>
            </p:cNvPr>
            <p:cNvSpPr/>
            <p:nvPr/>
          </p:nvSpPr>
          <p:spPr>
            <a:xfrm>
              <a:off x="1156411" y="5450072"/>
              <a:ext cx="16196264" cy="156966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9600" b="0" cap="none" spc="0" dirty="0">
                  <a:ln w="0"/>
                  <a:solidFill>
                    <a:schemeClr val="tx1"/>
                  </a:solidFill>
                  <a:latin typeface="Abadi Extra Light" panose="020B0204020104020204" pitchFamily="34" charset="0"/>
                </a:rPr>
                <a:t>The picture is above the window.</a:t>
              </a:r>
            </a:p>
          </p:txBody>
        </p:sp>
      </p:grpSp>
      <p:pic>
        <p:nvPicPr>
          <p:cNvPr id="17" name="Track 83">
            <a:hlinkClick r:id="" action="ppaction://media"/>
            <a:extLst>
              <a:ext uri="{FF2B5EF4-FFF2-40B4-BE49-F238E27FC236}">
                <a16:creationId xmlns:a16="http://schemas.microsoft.com/office/drawing/2014/main" id="{744584E4-F52B-C567-36E9-D23D668E579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210" end="14592.06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8730071" y="2595489"/>
            <a:ext cx="1570037" cy="157003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297AFE-DED3-8A78-AEE7-415D7348E8DC}"/>
              </a:ext>
            </a:extLst>
          </p:cNvPr>
          <p:cNvGrpSpPr/>
          <p:nvPr/>
        </p:nvGrpSpPr>
        <p:grpSpPr>
          <a:xfrm>
            <a:off x="4736192" y="2384034"/>
            <a:ext cx="8458200" cy="2210183"/>
            <a:chOff x="4736192" y="2384034"/>
            <a:chExt cx="8458200" cy="2210183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02A83A4-28F1-B374-680D-536D8AECB203}"/>
                </a:ext>
              </a:extLst>
            </p:cNvPr>
            <p:cNvSpPr/>
            <p:nvPr/>
          </p:nvSpPr>
          <p:spPr>
            <a:xfrm>
              <a:off x="4736192" y="2384034"/>
              <a:ext cx="8458200" cy="2210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1160FF3-C20B-467E-095A-5AAA8C79063D}"/>
                </a:ext>
              </a:extLst>
            </p:cNvPr>
            <p:cNvSpPr/>
            <p:nvPr/>
          </p:nvSpPr>
          <p:spPr>
            <a:xfrm>
              <a:off x="6592722" y="2449484"/>
              <a:ext cx="4745140" cy="186204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1500" b="1" cap="none" spc="0" dirty="0">
                  <a:ln w="0"/>
                  <a:solidFill>
                    <a:schemeClr val="bg1"/>
                  </a:solidFill>
                  <a:latin typeface="Abadi Extra Light" panose="020B0204020104020204" pitchFamily="34" charset="0"/>
                </a:rPr>
                <a:t>above</a:t>
              </a:r>
            </a:p>
          </p:txBody>
        </p:sp>
      </p:grpSp>
      <p:pic>
        <p:nvPicPr>
          <p:cNvPr id="22" name="Track 83">
            <a:hlinkClick r:id="" action="ppaction://media"/>
            <a:extLst>
              <a:ext uri="{FF2B5EF4-FFF2-40B4-BE49-F238E27FC236}">
                <a16:creationId xmlns:a16="http://schemas.microsoft.com/office/drawing/2014/main" id="{F518315B-962D-2A3A-1ED3-74A07796A2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1818" end="9840.06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8730070" y="5676900"/>
            <a:ext cx="1570037" cy="1570037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6FEDCE4-21B3-A655-DD0B-991F939AF5EC}"/>
              </a:ext>
            </a:extLst>
          </p:cNvPr>
          <p:cNvSpPr/>
          <p:nvPr/>
        </p:nvSpPr>
        <p:spPr>
          <a:xfrm>
            <a:off x="7066936" y="2408434"/>
            <a:ext cx="164192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96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6600" b="1" cap="none" spc="0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0C099C9-5BCE-9F9F-8F1F-47DA4A9B191E}"/>
              </a:ext>
            </a:extLst>
          </p:cNvPr>
          <p:cNvSpPr/>
          <p:nvPr/>
        </p:nvSpPr>
        <p:spPr>
          <a:xfrm>
            <a:off x="7887898" y="5215504"/>
            <a:ext cx="164192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96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6600" b="1" cap="none" spc="0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75920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38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52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FACE7812-C9AE-386E-06D1-2B29C14CCD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4334" y="-12714"/>
            <a:ext cx="18322333" cy="102997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488520" y="-91102"/>
            <a:ext cx="1879236" cy="168962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 t="-6057" b="-605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1845552">
            <a:off x="16463268" y="207285"/>
            <a:ext cx="1633862" cy="1131250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6" name="TextBox 16"/>
          <p:cNvSpPr txBox="1"/>
          <p:nvPr/>
        </p:nvSpPr>
        <p:spPr>
          <a:xfrm>
            <a:off x="4682543" y="170840"/>
            <a:ext cx="9144000" cy="110799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7200" b="1" dirty="0">
                <a:solidFill>
                  <a:srgbClr val="FFFFFF"/>
                </a:solidFill>
                <a:latin typeface="StoryBook Rough"/>
              </a:rPr>
              <a:t>Listen and repeat.</a:t>
            </a:r>
          </a:p>
        </p:txBody>
      </p:sp>
      <p:sp>
        <p:nvSpPr>
          <p:cNvPr id="15" name="Freeform 15"/>
          <p:cNvSpPr/>
          <p:nvPr/>
        </p:nvSpPr>
        <p:spPr>
          <a:xfrm>
            <a:off x="4537014" y="226649"/>
            <a:ext cx="1106993" cy="913468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863994">
            <a:off x="-239319" y="8597448"/>
            <a:ext cx="1770819" cy="1527212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64196" y="8979826"/>
            <a:ext cx="4843645" cy="384707"/>
          </a:xfrm>
          <a:custGeom>
            <a:avLst/>
            <a:gdLst/>
            <a:ahLst/>
            <a:cxnLst/>
            <a:rect l="l" t="t" r="r" b="b"/>
            <a:pathLst>
              <a:path w="6112641" h="534856">
                <a:moveTo>
                  <a:pt x="0" y="0"/>
                </a:moveTo>
                <a:lnTo>
                  <a:pt x="6112641" y="0"/>
                </a:lnTo>
                <a:lnTo>
                  <a:pt x="6112641" y="534856"/>
                </a:lnTo>
                <a:lnTo>
                  <a:pt x="0" y="53485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4" name="Freeform 4"/>
          <p:cNvSpPr/>
          <p:nvPr/>
        </p:nvSpPr>
        <p:spPr>
          <a:xfrm>
            <a:off x="15849600" y="8096583"/>
            <a:ext cx="2583928" cy="2151194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52A37E-C61C-06F3-75E9-3F7731C0FD78}"/>
              </a:ext>
            </a:extLst>
          </p:cNvPr>
          <p:cNvGrpSpPr/>
          <p:nvPr/>
        </p:nvGrpSpPr>
        <p:grpSpPr>
          <a:xfrm>
            <a:off x="646090" y="5122932"/>
            <a:ext cx="17068800" cy="2337622"/>
            <a:chOff x="646090" y="5122932"/>
            <a:chExt cx="17068800" cy="233762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CCC7205C-9D12-F9A7-4E3D-F483E09E499F}"/>
                </a:ext>
              </a:extLst>
            </p:cNvPr>
            <p:cNvSpPr/>
            <p:nvPr/>
          </p:nvSpPr>
          <p:spPr>
            <a:xfrm>
              <a:off x="646090" y="5122932"/>
              <a:ext cx="17068800" cy="2337622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EEDB99-8FB0-3D11-8C7B-31AF68AE0275}"/>
                </a:ext>
              </a:extLst>
            </p:cNvPr>
            <p:cNvSpPr/>
            <p:nvPr/>
          </p:nvSpPr>
          <p:spPr>
            <a:xfrm>
              <a:off x="1156411" y="5450072"/>
              <a:ext cx="16196264" cy="156966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9600" b="0" cap="none" spc="0" dirty="0">
                  <a:ln w="0"/>
                  <a:solidFill>
                    <a:schemeClr val="tx1"/>
                  </a:solidFill>
                  <a:latin typeface="Abadi Extra Light" panose="020B0204020104020204" pitchFamily="34" charset="0"/>
                </a:rPr>
                <a:t>The picture is above the window.</a:t>
              </a:r>
            </a:p>
          </p:txBody>
        </p:sp>
      </p:grpSp>
      <p:pic>
        <p:nvPicPr>
          <p:cNvPr id="17" name="Track 83">
            <a:hlinkClick r:id="" action="ppaction://media"/>
            <a:extLst>
              <a:ext uri="{FF2B5EF4-FFF2-40B4-BE49-F238E27FC236}">
                <a16:creationId xmlns:a16="http://schemas.microsoft.com/office/drawing/2014/main" id="{744584E4-F52B-C567-36E9-D23D668E579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210" end="14592.062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8730071" y="2595489"/>
            <a:ext cx="1570037" cy="157003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297AFE-DED3-8A78-AEE7-415D7348E8DC}"/>
              </a:ext>
            </a:extLst>
          </p:cNvPr>
          <p:cNvGrpSpPr/>
          <p:nvPr/>
        </p:nvGrpSpPr>
        <p:grpSpPr>
          <a:xfrm>
            <a:off x="4736192" y="2384034"/>
            <a:ext cx="8458200" cy="2210183"/>
            <a:chOff x="4736192" y="2384034"/>
            <a:chExt cx="8458200" cy="2210183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02A83A4-28F1-B374-680D-536D8AECB203}"/>
                </a:ext>
              </a:extLst>
            </p:cNvPr>
            <p:cNvSpPr/>
            <p:nvPr/>
          </p:nvSpPr>
          <p:spPr>
            <a:xfrm>
              <a:off x="4736192" y="2384034"/>
              <a:ext cx="8458200" cy="2210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1160FF3-C20B-467E-095A-5AAA8C79063D}"/>
                </a:ext>
              </a:extLst>
            </p:cNvPr>
            <p:cNvSpPr/>
            <p:nvPr/>
          </p:nvSpPr>
          <p:spPr>
            <a:xfrm>
              <a:off x="6592722" y="2449484"/>
              <a:ext cx="4745140" cy="186204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1500" b="1" cap="none" spc="0" dirty="0">
                  <a:ln w="0"/>
                  <a:solidFill>
                    <a:schemeClr val="bg1"/>
                  </a:solidFill>
                  <a:latin typeface="Abadi Extra Light" panose="020B0204020104020204" pitchFamily="34" charset="0"/>
                </a:rPr>
                <a:t>above</a:t>
              </a:r>
            </a:p>
          </p:txBody>
        </p:sp>
      </p:grpSp>
      <p:pic>
        <p:nvPicPr>
          <p:cNvPr id="22" name="Track 83">
            <a:hlinkClick r:id="" action="ppaction://media"/>
            <a:extLst>
              <a:ext uri="{FF2B5EF4-FFF2-40B4-BE49-F238E27FC236}">
                <a16:creationId xmlns:a16="http://schemas.microsoft.com/office/drawing/2014/main" id="{F518315B-962D-2A3A-1ED3-74A07796A2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1818" end="9840.062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8730070" y="5676900"/>
            <a:ext cx="1570037" cy="1570037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6FEDCE4-21B3-A655-DD0B-991F939AF5EC}"/>
              </a:ext>
            </a:extLst>
          </p:cNvPr>
          <p:cNvSpPr/>
          <p:nvPr/>
        </p:nvSpPr>
        <p:spPr>
          <a:xfrm>
            <a:off x="7086600" y="2247749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0C099C9-5BCE-9F9F-8F1F-47DA4A9B191E}"/>
              </a:ext>
            </a:extLst>
          </p:cNvPr>
          <p:cNvSpPr/>
          <p:nvPr/>
        </p:nvSpPr>
        <p:spPr>
          <a:xfrm>
            <a:off x="7907562" y="5222609"/>
            <a:ext cx="164192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96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66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47516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38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52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FACE7812-C9AE-386E-06D1-2B29C14CCD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4334" y="-12714"/>
            <a:ext cx="18322333" cy="102997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488520" y="-91102"/>
            <a:ext cx="1879236" cy="168962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t="-6057" b="-605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1845552">
            <a:off x="16463268" y="207285"/>
            <a:ext cx="1633862" cy="1131250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6" name="TextBox 16"/>
          <p:cNvSpPr txBox="1"/>
          <p:nvPr/>
        </p:nvSpPr>
        <p:spPr>
          <a:xfrm>
            <a:off x="4682543" y="170840"/>
            <a:ext cx="9144000" cy="110799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7200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  <p:sp>
        <p:nvSpPr>
          <p:cNvPr id="15" name="Freeform 15"/>
          <p:cNvSpPr/>
          <p:nvPr/>
        </p:nvSpPr>
        <p:spPr>
          <a:xfrm>
            <a:off x="4953000" y="316176"/>
            <a:ext cx="1106993" cy="913468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863994">
            <a:off x="-239319" y="8597448"/>
            <a:ext cx="1770819" cy="1527212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64196" y="8979826"/>
            <a:ext cx="4843645" cy="384707"/>
          </a:xfrm>
          <a:custGeom>
            <a:avLst/>
            <a:gdLst/>
            <a:ahLst/>
            <a:cxnLst/>
            <a:rect l="l" t="t" r="r" b="b"/>
            <a:pathLst>
              <a:path w="6112641" h="534856">
                <a:moveTo>
                  <a:pt x="0" y="0"/>
                </a:moveTo>
                <a:lnTo>
                  <a:pt x="6112641" y="0"/>
                </a:lnTo>
                <a:lnTo>
                  <a:pt x="6112641" y="534856"/>
                </a:lnTo>
                <a:lnTo>
                  <a:pt x="0" y="534856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4" name="Freeform 4"/>
          <p:cNvSpPr/>
          <p:nvPr/>
        </p:nvSpPr>
        <p:spPr>
          <a:xfrm>
            <a:off x="15849600" y="8096583"/>
            <a:ext cx="2583928" cy="2151194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52A37E-C61C-06F3-75E9-3F7731C0FD78}"/>
              </a:ext>
            </a:extLst>
          </p:cNvPr>
          <p:cNvGrpSpPr/>
          <p:nvPr/>
        </p:nvGrpSpPr>
        <p:grpSpPr>
          <a:xfrm>
            <a:off x="2743200" y="5889055"/>
            <a:ext cx="14819290" cy="2337622"/>
            <a:chOff x="1007549" y="5066091"/>
            <a:chExt cx="17068800" cy="233762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CCC7205C-9D12-F9A7-4E3D-F483E09E499F}"/>
                </a:ext>
              </a:extLst>
            </p:cNvPr>
            <p:cNvSpPr/>
            <p:nvPr/>
          </p:nvSpPr>
          <p:spPr>
            <a:xfrm>
              <a:off x="1007549" y="5066091"/>
              <a:ext cx="17068800" cy="2337622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EEDB99-8FB0-3D11-8C7B-31AF68AE0275}"/>
                </a:ext>
              </a:extLst>
            </p:cNvPr>
            <p:cNvSpPr/>
            <p:nvPr/>
          </p:nvSpPr>
          <p:spPr>
            <a:xfrm>
              <a:off x="1156411" y="5450072"/>
              <a:ext cx="16196264" cy="156966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9600" b="0" cap="none" spc="0" dirty="0">
                  <a:ln w="0"/>
                  <a:solidFill>
                    <a:schemeClr val="tx1"/>
                  </a:solidFill>
                  <a:latin typeface="Abadi Extra Light" panose="020B0204020104020204" pitchFamily="34" charset="0"/>
                </a:rPr>
                <a:t>The map is beside the board.</a:t>
              </a:r>
            </a:p>
          </p:txBody>
        </p:sp>
      </p:grpSp>
      <p:pic>
        <p:nvPicPr>
          <p:cNvPr id="17" name="Track 83">
            <a:hlinkClick r:id="" action="ppaction://media"/>
            <a:extLst>
              <a:ext uri="{FF2B5EF4-FFF2-40B4-BE49-F238E27FC236}">
                <a16:creationId xmlns:a16="http://schemas.microsoft.com/office/drawing/2014/main" id="{744584E4-F52B-C567-36E9-D23D668E579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6530" end="7272.06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8730071" y="2595489"/>
            <a:ext cx="1570037" cy="157003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297AFE-DED3-8A78-AEE7-415D7348E8DC}"/>
              </a:ext>
            </a:extLst>
          </p:cNvPr>
          <p:cNvGrpSpPr/>
          <p:nvPr/>
        </p:nvGrpSpPr>
        <p:grpSpPr>
          <a:xfrm>
            <a:off x="4736192" y="2384034"/>
            <a:ext cx="8458200" cy="2210183"/>
            <a:chOff x="4736192" y="2384034"/>
            <a:chExt cx="8458200" cy="2210183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02A83A4-28F1-B374-680D-536D8AECB203}"/>
                </a:ext>
              </a:extLst>
            </p:cNvPr>
            <p:cNvSpPr/>
            <p:nvPr/>
          </p:nvSpPr>
          <p:spPr>
            <a:xfrm>
              <a:off x="4736192" y="2384034"/>
              <a:ext cx="8458200" cy="2210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1160FF3-C20B-467E-095A-5AAA8C79063D}"/>
                </a:ext>
              </a:extLst>
            </p:cNvPr>
            <p:cNvSpPr/>
            <p:nvPr/>
          </p:nvSpPr>
          <p:spPr>
            <a:xfrm>
              <a:off x="6592722" y="2449484"/>
              <a:ext cx="4745140" cy="186204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1500" b="1" cap="none" spc="0" dirty="0">
                  <a:ln w="0"/>
                  <a:solidFill>
                    <a:schemeClr val="bg1"/>
                  </a:solidFill>
                  <a:latin typeface="Abadi Extra Light" panose="020B0204020104020204" pitchFamily="34" charset="0"/>
                </a:rPr>
                <a:t>beside</a:t>
              </a:r>
            </a:p>
          </p:txBody>
        </p:sp>
      </p:grpSp>
      <p:pic>
        <p:nvPicPr>
          <p:cNvPr id="22" name="Track 83">
            <a:hlinkClick r:id="" action="ppaction://media"/>
            <a:extLst>
              <a:ext uri="{FF2B5EF4-FFF2-40B4-BE49-F238E27FC236}">
                <a16:creationId xmlns:a16="http://schemas.microsoft.com/office/drawing/2014/main" id="{F518315B-962D-2A3A-1ED3-74A07796A2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210" end="2640.06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8730070" y="5676900"/>
            <a:ext cx="1570037" cy="1570037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6FEDCE4-21B3-A655-DD0B-991F939AF5EC}"/>
              </a:ext>
            </a:extLst>
          </p:cNvPr>
          <p:cNvSpPr/>
          <p:nvPr/>
        </p:nvSpPr>
        <p:spPr>
          <a:xfrm>
            <a:off x="7772400" y="2373284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0C099C9-5BCE-9F9F-8F1F-47DA4A9B191E}"/>
              </a:ext>
            </a:extLst>
          </p:cNvPr>
          <p:cNvSpPr/>
          <p:nvPr/>
        </p:nvSpPr>
        <p:spPr>
          <a:xfrm>
            <a:off x="8965292" y="6056848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664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38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33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FACE7812-C9AE-386E-06D1-2B29C14CCD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7268" y="0"/>
            <a:ext cx="18322333" cy="102997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488520" y="-91102"/>
            <a:ext cx="1879236" cy="1689629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 t="-6057" b="-605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1845552">
            <a:off x="16463268" y="207285"/>
            <a:ext cx="1633862" cy="1131250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6" name="TextBox 16"/>
          <p:cNvSpPr txBox="1"/>
          <p:nvPr/>
        </p:nvSpPr>
        <p:spPr>
          <a:xfrm>
            <a:off x="4682543" y="170840"/>
            <a:ext cx="9144000" cy="110799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7200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  <p:sp>
        <p:nvSpPr>
          <p:cNvPr id="15" name="Freeform 15"/>
          <p:cNvSpPr/>
          <p:nvPr/>
        </p:nvSpPr>
        <p:spPr>
          <a:xfrm>
            <a:off x="4953000" y="316176"/>
            <a:ext cx="1106993" cy="913468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863994">
            <a:off x="-239319" y="8597448"/>
            <a:ext cx="1770819" cy="1527212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64196" y="8979826"/>
            <a:ext cx="4843645" cy="384707"/>
          </a:xfrm>
          <a:custGeom>
            <a:avLst/>
            <a:gdLst/>
            <a:ahLst/>
            <a:cxnLst/>
            <a:rect l="l" t="t" r="r" b="b"/>
            <a:pathLst>
              <a:path w="6112641" h="534856">
                <a:moveTo>
                  <a:pt x="0" y="0"/>
                </a:moveTo>
                <a:lnTo>
                  <a:pt x="6112641" y="0"/>
                </a:lnTo>
                <a:lnTo>
                  <a:pt x="6112641" y="534856"/>
                </a:lnTo>
                <a:lnTo>
                  <a:pt x="0" y="53485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4" name="Freeform 4"/>
          <p:cNvSpPr/>
          <p:nvPr/>
        </p:nvSpPr>
        <p:spPr>
          <a:xfrm>
            <a:off x="15849600" y="8096583"/>
            <a:ext cx="2583928" cy="2151194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52A37E-C61C-06F3-75E9-3F7731C0FD78}"/>
              </a:ext>
            </a:extLst>
          </p:cNvPr>
          <p:cNvGrpSpPr/>
          <p:nvPr/>
        </p:nvGrpSpPr>
        <p:grpSpPr>
          <a:xfrm>
            <a:off x="898110" y="5102986"/>
            <a:ext cx="17876988" cy="2337622"/>
            <a:chOff x="-1057410" y="5122932"/>
            <a:chExt cx="20485311" cy="233762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CCC7205C-9D12-F9A7-4E3D-F483E09E499F}"/>
                </a:ext>
              </a:extLst>
            </p:cNvPr>
            <p:cNvSpPr/>
            <p:nvPr/>
          </p:nvSpPr>
          <p:spPr>
            <a:xfrm>
              <a:off x="646090" y="5122932"/>
              <a:ext cx="17068800" cy="2337622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EEDB99-8FB0-3D11-8C7B-31AF68AE0275}"/>
                </a:ext>
              </a:extLst>
            </p:cNvPr>
            <p:cNvSpPr/>
            <p:nvPr/>
          </p:nvSpPr>
          <p:spPr>
            <a:xfrm>
              <a:off x="-1057410" y="5469602"/>
              <a:ext cx="20485311" cy="156966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9600" b="0" cap="none" spc="0" dirty="0">
                  <a:ln w="0"/>
                  <a:solidFill>
                    <a:schemeClr val="tx1"/>
                  </a:solidFill>
                  <a:latin typeface="Abadi Extra Light" panose="020B0204020104020204" pitchFamily="34" charset="0"/>
                </a:rPr>
                <a:t>The map is beside the board.</a:t>
              </a:r>
            </a:p>
          </p:txBody>
        </p:sp>
      </p:grpSp>
      <p:pic>
        <p:nvPicPr>
          <p:cNvPr id="17" name="Track 83">
            <a:hlinkClick r:id="" action="ppaction://media"/>
            <a:extLst>
              <a:ext uri="{FF2B5EF4-FFF2-40B4-BE49-F238E27FC236}">
                <a16:creationId xmlns:a16="http://schemas.microsoft.com/office/drawing/2014/main" id="{744584E4-F52B-C567-36E9-D23D668E579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6530" end="7272.062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8730071" y="2595489"/>
            <a:ext cx="1570037" cy="157003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297AFE-DED3-8A78-AEE7-415D7348E8DC}"/>
              </a:ext>
            </a:extLst>
          </p:cNvPr>
          <p:cNvGrpSpPr/>
          <p:nvPr/>
        </p:nvGrpSpPr>
        <p:grpSpPr>
          <a:xfrm>
            <a:off x="4736192" y="2384034"/>
            <a:ext cx="8458200" cy="2210183"/>
            <a:chOff x="4736192" y="2384034"/>
            <a:chExt cx="8458200" cy="2210183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02A83A4-28F1-B374-680D-536D8AECB203}"/>
                </a:ext>
              </a:extLst>
            </p:cNvPr>
            <p:cNvSpPr/>
            <p:nvPr/>
          </p:nvSpPr>
          <p:spPr>
            <a:xfrm>
              <a:off x="4736192" y="2384034"/>
              <a:ext cx="8458200" cy="2210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1160FF3-C20B-467E-095A-5AAA8C79063D}"/>
                </a:ext>
              </a:extLst>
            </p:cNvPr>
            <p:cNvSpPr/>
            <p:nvPr/>
          </p:nvSpPr>
          <p:spPr>
            <a:xfrm>
              <a:off x="6592722" y="2449484"/>
              <a:ext cx="4745140" cy="186204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1500" b="1" cap="none" spc="0" dirty="0">
                  <a:ln w="0"/>
                  <a:solidFill>
                    <a:schemeClr val="bg1"/>
                  </a:solidFill>
                  <a:latin typeface="Abadi Extra Light" panose="020B0204020104020204" pitchFamily="34" charset="0"/>
                </a:rPr>
                <a:t>beside</a:t>
              </a:r>
            </a:p>
          </p:txBody>
        </p:sp>
      </p:grpSp>
      <p:pic>
        <p:nvPicPr>
          <p:cNvPr id="22" name="Track 83">
            <a:hlinkClick r:id="" action="ppaction://media"/>
            <a:extLst>
              <a:ext uri="{FF2B5EF4-FFF2-40B4-BE49-F238E27FC236}">
                <a16:creationId xmlns:a16="http://schemas.microsoft.com/office/drawing/2014/main" id="{F518315B-962D-2A3A-1ED3-74A07796A2C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210" end="2640.062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8730070" y="5676900"/>
            <a:ext cx="1570037" cy="1570037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6FEDCE4-21B3-A655-DD0B-991F939AF5EC}"/>
              </a:ext>
            </a:extLst>
          </p:cNvPr>
          <p:cNvSpPr/>
          <p:nvPr/>
        </p:nvSpPr>
        <p:spPr>
          <a:xfrm>
            <a:off x="7848600" y="2326660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DD7B2C-553B-21B3-63AA-C14A09F5FCD2}"/>
              </a:ext>
            </a:extLst>
          </p:cNvPr>
          <p:cNvSpPr txBox="1"/>
          <p:nvPr/>
        </p:nvSpPr>
        <p:spPr>
          <a:xfrm>
            <a:off x="4419600" y="5326832"/>
            <a:ext cx="1055716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96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66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68008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38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3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4428E7E-4F1D-9496-FAD4-4C3CF3C6E0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65" y="14718"/>
            <a:ext cx="18322333" cy="10299713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-1542664">
            <a:off x="-311358" y="-7257"/>
            <a:ext cx="1494901" cy="1309528"/>
          </a:xfrm>
          <a:custGeom>
            <a:avLst/>
            <a:gdLst/>
            <a:ahLst/>
            <a:cxnLst/>
            <a:rect l="l" t="t" r="r" b="b"/>
            <a:pathLst>
              <a:path w="2730978" h="2633385">
                <a:moveTo>
                  <a:pt x="0" y="0"/>
                </a:moveTo>
                <a:lnTo>
                  <a:pt x="2730977" y="0"/>
                </a:lnTo>
                <a:lnTo>
                  <a:pt x="2730977" y="2633386"/>
                </a:lnTo>
                <a:lnTo>
                  <a:pt x="0" y="2633386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 t="-6057" b="-6057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1845552">
            <a:off x="16617159" y="121455"/>
            <a:ext cx="1547439" cy="1206767"/>
          </a:xfrm>
          <a:custGeom>
            <a:avLst/>
            <a:gdLst/>
            <a:ahLst/>
            <a:cxnLst/>
            <a:rect l="l" t="t" r="r" b="b"/>
            <a:pathLst>
              <a:path w="2316666" h="1612978">
                <a:moveTo>
                  <a:pt x="0" y="0"/>
                </a:moveTo>
                <a:lnTo>
                  <a:pt x="2316666" y="0"/>
                </a:lnTo>
                <a:lnTo>
                  <a:pt x="2316666" y="1612978"/>
                </a:lnTo>
                <a:lnTo>
                  <a:pt x="0" y="1612978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6" name="TextBox 16"/>
          <p:cNvSpPr txBox="1"/>
          <p:nvPr/>
        </p:nvSpPr>
        <p:spPr>
          <a:xfrm>
            <a:off x="4659517" y="380471"/>
            <a:ext cx="9144000" cy="110799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7200" b="1" dirty="0">
                <a:solidFill>
                  <a:srgbClr val="FFFFFF"/>
                </a:solidFill>
                <a:latin typeface="StoryBook Rough"/>
              </a:rPr>
              <a:t>Practice ! ! !</a:t>
            </a:r>
          </a:p>
        </p:txBody>
      </p:sp>
      <p:sp>
        <p:nvSpPr>
          <p:cNvPr id="15" name="Freeform 15"/>
          <p:cNvSpPr/>
          <p:nvPr/>
        </p:nvSpPr>
        <p:spPr>
          <a:xfrm>
            <a:off x="5867400" y="503656"/>
            <a:ext cx="861040" cy="915135"/>
          </a:xfrm>
          <a:custGeom>
            <a:avLst/>
            <a:gdLst/>
            <a:ahLst/>
            <a:cxnLst/>
            <a:rect l="l" t="t" r="r" b="b"/>
            <a:pathLst>
              <a:path w="2527334" h="2429400">
                <a:moveTo>
                  <a:pt x="0" y="0"/>
                </a:moveTo>
                <a:lnTo>
                  <a:pt x="2527334" y="0"/>
                </a:lnTo>
                <a:lnTo>
                  <a:pt x="2527334" y="2429400"/>
                </a:lnTo>
                <a:lnTo>
                  <a:pt x="0" y="2429400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708766" y="8559514"/>
            <a:ext cx="1621165" cy="1483863"/>
          </a:xfrm>
          <a:custGeom>
            <a:avLst/>
            <a:gdLst/>
            <a:ahLst/>
            <a:cxnLst/>
            <a:rect l="l" t="t" r="r" b="b"/>
            <a:pathLst>
              <a:path w="4578695" h="4017805">
                <a:moveTo>
                  <a:pt x="0" y="0"/>
                </a:moveTo>
                <a:lnTo>
                  <a:pt x="4578694" y="0"/>
                </a:lnTo>
                <a:lnTo>
                  <a:pt x="4578694" y="4017805"/>
                </a:lnTo>
                <a:lnTo>
                  <a:pt x="0" y="4017805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863994">
            <a:off x="-258213" y="9157796"/>
            <a:ext cx="1770819" cy="1527212"/>
          </a:xfrm>
          <a:custGeom>
            <a:avLst/>
            <a:gdLst/>
            <a:ahLst/>
            <a:cxnLst/>
            <a:rect l="l" t="t" r="r" b="b"/>
            <a:pathLst>
              <a:path w="2667887" h="2431112">
                <a:moveTo>
                  <a:pt x="0" y="0"/>
                </a:moveTo>
                <a:lnTo>
                  <a:pt x="2667887" y="0"/>
                </a:lnTo>
                <a:lnTo>
                  <a:pt x="2667887" y="2431112"/>
                </a:lnTo>
                <a:lnTo>
                  <a:pt x="0" y="2431112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0" name="Picture 9" descr="Cartoon of a child and child&#10;&#10;Description automatically generated">
            <a:extLst>
              <a:ext uri="{FF2B5EF4-FFF2-40B4-BE49-F238E27FC236}">
                <a16:creationId xmlns:a16="http://schemas.microsoft.com/office/drawing/2014/main" id="{3290EEB3-F704-5F9D-2E28-82F0FB64887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6466106"/>
            <a:ext cx="5986597" cy="3806176"/>
          </a:xfrm>
          <a:prstGeom prst="rect">
            <a:avLst/>
          </a:prstGeom>
        </p:spPr>
      </p:pic>
      <p:pic>
        <p:nvPicPr>
          <p:cNvPr id="12" name="animation-childlike-claps-playful-cute-bright-happy-music-20852">
            <a:hlinkClick r:id="" action="ppaction://media"/>
            <a:extLst>
              <a:ext uri="{FF2B5EF4-FFF2-40B4-BE49-F238E27FC236}">
                <a16:creationId xmlns:a16="http://schemas.microsoft.com/office/drawing/2014/main" id="{C706DFC9-6507-44E1-EB0F-D6DEAC5D834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8669000" y="2019300"/>
            <a:ext cx="1417638" cy="1417638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AAFFD5B-3845-84D2-C085-119D80CB49E6}"/>
              </a:ext>
            </a:extLst>
          </p:cNvPr>
          <p:cNvSpPr/>
          <p:nvPr/>
        </p:nvSpPr>
        <p:spPr>
          <a:xfrm>
            <a:off x="1066800" y="2476500"/>
            <a:ext cx="15849600" cy="34290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GB" sz="6000" b="0" i="0" u="none" strike="noStrike" baseline="0" dirty="0">
                <a:solidFill>
                  <a:srgbClr val="373535"/>
                </a:solidFill>
                <a:latin typeface="Comic Sans MS" panose="030F0702030302020204" pitchFamily="66" charset="0"/>
              </a:rPr>
              <a:t>above      The picture is above the window.</a:t>
            </a:r>
          </a:p>
          <a:p>
            <a:pPr algn="l"/>
            <a:r>
              <a:rPr lang="en-GB" sz="6000" b="0" i="0" u="none" strike="noStrike" baseline="0" dirty="0">
                <a:solidFill>
                  <a:srgbClr val="373535"/>
                </a:solidFill>
                <a:latin typeface="Comic Sans MS" panose="030F0702030302020204" pitchFamily="66" charset="0"/>
              </a:rPr>
              <a:t>beside</a:t>
            </a:r>
            <a:r>
              <a:rPr lang="en-GB" sz="6000" b="0" i="0" u="none" strike="noStrike" baseline="0" dirty="0">
                <a:solidFill>
                  <a:srgbClr val="EE3338"/>
                </a:solidFill>
                <a:latin typeface="Comic Sans MS" panose="030F0702030302020204" pitchFamily="66" charset="0"/>
              </a:rPr>
              <a:t>  </a:t>
            </a:r>
            <a:r>
              <a:rPr lang="en-GB" sz="6000" b="0" i="0" u="none" strike="noStrike" baseline="0" dirty="0">
                <a:solidFill>
                  <a:srgbClr val="373535"/>
                </a:solidFill>
                <a:latin typeface="Comic Sans MS" panose="030F0702030302020204" pitchFamily="66" charset="0"/>
              </a:rPr>
              <a:t>   The map is beside the board.</a:t>
            </a:r>
            <a:endParaRPr lang="vi-VN" sz="6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BDA36-F715-8739-8584-98E3872E93B5}"/>
              </a:ext>
            </a:extLst>
          </p:cNvPr>
          <p:cNvSpPr/>
          <p:nvPr/>
        </p:nvSpPr>
        <p:spPr>
          <a:xfrm>
            <a:off x="839235" y="3099641"/>
            <a:ext cx="1641924" cy="116955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000" b="1" dirty="0">
                <a:ln w="0"/>
                <a:solidFill>
                  <a:srgbClr val="FF0000"/>
                </a:solidFill>
                <a:latin typeface="Comic Sans MS" panose="030F0702030302020204" pitchFamily="66" charset="0"/>
                <a:cs typeface="Aharoni" panose="02010803020104030203" pitchFamily="2" charset="-79"/>
              </a:rPr>
              <a:t>‘</a:t>
            </a:r>
            <a:endParaRPr lang="en-US" sz="7000" b="1" cap="none" spc="0" dirty="0">
              <a:ln w="0"/>
              <a:solidFill>
                <a:srgbClr val="FF0000"/>
              </a:solidFill>
              <a:latin typeface="Comic Sans MS" panose="030F0702030302020204" pitchFamily="66" charset="0"/>
              <a:cs typeface="Aharoni" panose="02010803020104030203" pitchFamily="2" charset="-79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5D1C77-669B-1281-DA18-8993C55CE096}"/>
              </a:ext>
            </a:extLst>
          </p:cNvPr>
          <p:cNvSpPr/>
          <p:nvPr/>
        </p:nvSpPr>
        <p:spPr>
          <a:xfrm>
            <a:off x="1393599" y="4103144"/>
            <a:ext cx="1641924" cy="116955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000" b="1" dirty="0">
                <a:ln w="0"/>
                <a:solidFill>
                  <a:srgbClr val="FF0000"/>
                </a:solidFill>
                <a:latin typeface="Comic Sans MS" panose="030F0702030302020204" pitchFamily="66" charset="0"/>
                <a:cs typeface="Aharoni" panose="02010803020104030203" pitchFamily="2" charset="-79"/>
              </a:rPr>
              <a:t>‘</a:t>
            </a:r>
            <a:endParaRPr lang="en-US" sz="7000" b="1" cap="none" spc="0" dirty="0">
              <a:ln w="0"/>
              <a:solidFill>
                <a:srgbClr val="FF0000"/>
              </a:solidFill>
              <a:latin typeface="Comic Sans MS" panose="030F0702030302020204" pitchFamily="66" charset="0"/>
              <a:cs typeface="Aharoni" panose="02010803020104030203" pitchFamily="2" charset="-79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C42B878-032F-06E9-7580-7CE7637A1974}"/>
              </a:ext>
            </a:extLst>
          </p:cNvPr>
          <p:cNvSpPr/>
          <p:nvPr/>
        </p:nvSpPr>
        <p:spPr>
          <a:xfrm>
            <a:off x="9393768" y="3050838"/>
            <a:ext cx="1641924" cy="116955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000" b="1" dirty="0">
                <a:ln w="0"/>
                <a:solidFill>
                  <a:srgbClr val="FF0000"/>
                </a:solidFill>
                <a:latin typeface="Comic Sans MS" panose="030F0702030302020204" pitchFamily="66" charset="0"/>
                <a:cs typeface="Aharoni" panose="02010803020104030203" pitchFamily="2" charset="-79"/>
              </a:rPr>
              <a:t>‘</a:t>
            </a:r>
            <a:endParaRPr lang="en-US" sz="7000" b="1" cap="none" spc="0" dirty="0">
              <a:ln w="0"/>
              <a:solidFill>
                <a:srgbClr val="FF0000"/>
              </a:solidFill>
              <a:latin typeface="Comic Sans MS" panose="030F0702030302020204" pitchFamily="66" charset="0"/>
              <a:cs typeface="Aharoni" panose="02010803020104030203" pitchFamily="2" charset="-79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40412E3-13A2-7826-074A-1EF8BC725512}"/>
              </a:ext>
            </a:extLst>
          </p:cNvPr>
          <p:cNvSpPr/>
          <p:nvPr/>
        </p:nvSpPr>
        <p:spPr>
          <a:xfrm>
            <a:off x="8860698" y="4103144"/>
            <a:ext cx="1641924" cy="116955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000" b="1" dirty="0">
                <a:ln w="0"/>
                <a:solidFill>
                  <a:srgbClr val="FF0000"/>
                </a:solidFill>
                <a:latin typeface="Comic Sans MS" panose="030F0702030302020204" pitchFamily="66" charset="0"/>
                <a:cs typeface="Aharoni" panose="02010803020104030203" pitchFamily="2" charset="-79"/>
              </a:rPr>
              <a:t>‘</a:t>
            </a:r>
            <a:endParaRPr lang="en-US" sz="7000" b="1" cap="none" spc="0" dirty="0">
              <a:ln w="0"/>
              <a:solidFill>
                <a:srgbClr val="FF0000"/>
              </a:solidFill>
              <a:latin typeface="Comic Sans MS" panose="030F0702030302020204" pitchFamily="66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29485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03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6" grpId="0"/>
      <p:bldP spid="7" grpId="0"/>
      <p:bldP spid="8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674142" y="7040880"/>
            <a:ext cx="7315200" cy="3246120"/>
          </a:xfrm>
          <a:custGeom>
            <a:avLst/>
            <a:gdLst/>
            <a:ahLst/>
            <a:cxnLst/>
            <a:rect l="l" t="t" r="r" b="b"/>
            <a:pathLst>
              <a:path w="7315200" h="3246120">
                <a:moveTo>
                  <a:pt x="0" y="0"/>
                </a:moveTo>
                <a:lnTo>
                  <a:pt x="7315200" y="0"/>
                </a:lnTo>
                <a:lnTo>
                  <a:pt x="7315200" y="3246120"/>
                </a:lnTo>
                <a:lnTo>
                  <a:pt x="0" y="324612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262354">
            <a:off x="-1930256" y="264312"/>
            <a:ext cx="5917912" cy="2167435"/>
          </a:xfrm>
          <a:custGeom>
            <a:avLst/>
            <a:gdLst/>
            <a:ahLst/>
            <a:cxnLst/>
            <a:rect l="l" t="t" r="r" b="b"/>
            <a:pathLst>
              <a:path w="5917912" h="2167435">
                <a:moveTo>
                  <a:pt x="0" y="0"/>
                </a:moveTo>
                <a:lnTo>
                  <a:pt x="5917912" y="0"/>
                </a:lnTo>
                <a:lnTo>
                  <a:pt x="5917912" y="2167435"/>
                </a:lnTo>
                <a:lnTo>
                  <a:pt x="0" y="216743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-432054" y="6334664"/>
            <a:ext cx="2921508" cy="4114800"/>
          </a:xfrm>
          <a:custGeom>
            <a:avLst/>
            <a:gdLst/>
            <a:ahLst/>
            <a:cxnLst/>
            <a:rect l="l" t="t" r="r" b="b"/>
            <a:pathLst>
              <a:path w="2921508" h="4114800">
                <a:moveTo>
                  <a:pt x="0" y="0"/>
                </a:moveTo>
                <a:lnTo>
                  <a:pt x="2921508" y="0"/>
                </a:lnTo>
                <a:lnTo>
                  <a:pt x="29215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>
            <a:off x="1447800" y="685337"/>
            <a:ext cx="15659439" cy="8916326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7" name="Freeform 7"/>
          <p:cNvSpPr/>
          <p:nvPr/>
        </p:nvSpPr>
        <p:spPr>
          <a:xfrm>
            <a:off x="10006675" y="-485748"/>
            <a:ext cx="7315200" cy="214884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2489454" y="-209121"/>
            <a:ext cx="7315200" cy="214884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6275741" y="2219864"/>
            <a:ext cx="2340293" cy="4114800"/>
          </a:xfrm>
          <a:custGeom>
            <a:avLst/>
            <a:gdLst/>
            <a:ahLst/>
            <a:cxnLst/>
            <a:rect l="l" t="t" r="r" b="b"/>
            <a:pathLst>
              <a:path w="2340293" h="4114800">
                <a:moveTo>
                  <a:pt x="0" y="0"/>
                </a:moveTo>
                <a:lnTo>
                  <a:pt x="2340292" y="0"/>
                </a:lnTo>
                <a:lnTo>
                  <a:pt x="23402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2" name="Picture 32">
            <a:extLst>
              <a:ext uri="{FF2B5EF4-FFF2-40B4-BE49-F238E27FC236}">
                <a16:creationId xmlns:a16="http://schemas.microsoft.com/office/drawing/2014/main" id="{8F125768-81DC-8848-6A84-911AD0BF8E05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4247157" y="1663092"/>
            <a:ext cx="10580298" cy="7882322"/>
          </a:xfrm>
          <a:prstGeom prst="rect">
            <a:avLst/>
          </a:prstGeom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9C30F16F-D13D-F837-CEA9-6DDD5C12DB43}"/>
              </a:ext>
            </a:extLst>
          </p:cNvPr>
          <p:cNvGrpSpPr/>
          <p:nvPr/>
        </p:nvGrpSpPr>
        <p:grpSpPr>
          <a:xfrm>
            <a:off x="3713384" y="1332944"/>
            <a:ext cx="2516039" cy="2468236"/>
            <a:chOff x="0" y="0"/>
            <a:chExt cx="4681611" cy="4142057"/>
          </a:xfrm>
        </p:grpSpPr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58FBA24B-B55B-7EFD-187C-4B21286A4B2C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AB764CD2-2555-8025-CC4C-B5E1257DC9E0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BC94D36-E768-3366-0698-CE4FD60402E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FEC31538-5CF6-FB9B-EC1A-66F9688E4AD7}"/>
              </a:ext>
            </a:extLst>
          </p:cNvPr>
          <p:cNvGrpSpPr/>
          <p:nvPr/>
        </p:nvGrpSpPr>
        <p:grpSpPr>
          <a:xfrm>
            <a:off x="13649608" y="1869025"/>
            <a:ext cx="2568399" cy="2301120"/>
            <a:chOff x="0" y="0"/>
            <a:chExt cx="4681611" cy="4142057"/>
          </a:xfrm>
        </p:grpSpPr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DA05F627-B820-E3CA-E550-5DD9EE4F3A69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389DB0EB-A198-A13D-DA82-86517943D2BC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813BC284-FF16-918A-7333-02347B92FF4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Freeform 12">
            <a:extLst>
              <a:ext uri="{FF2B5EF4-FFF2-40B4-BE49-F238E27FC236}">
                <a16:creationId xmlns:a16="http://schemas.microsoft.com/office/drawing/2014/main" id="{13E599EE-3A9F-6401-F086-539717AB155D}"/>
              </a:ext>
            </a:extLst>
          </p:cNvPr>
          <p:cNvSpPr/>
          <p:nvPr/>
        </p:nvSpPr>
        <p:spPr>
          <a:xfrm rot="-7951486">
            <a:off x="12443187" y="2552146"/>
            <a:ext cx="1226033" cy="1558739"/>
          </a:xfrm>
          <a:custGeom>
            <a:avLst/>
            <a:gdLst/>
            <a:ahLst/>
            <a:cxnLst/>
            <a:rect l="l" t="t" r="r" b="b"/>
            <a:pathLst>
              <a:path w="1226033" h="1558739">
                <a:moveTo>
                  <a:pt x="0" y="0"/>
                </a:moveTo>
                <a:lnTo>
                  <a:pt x="1226033" y="0"/>
                </a:lnTo>
                <a:lnTo>
                  <a:pt x="1226033" y="1558740"/>
                </a:lnTo>
                <a:lnTo>
                  <a:pt x="0" y="1558740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9" name="Freeform 31">
            <a:extLst>
              <a:ext uri="{FF2B5EF4-FFF2-40B4-BE49-F238E27FC236}">
                <a16:creationId xmlns:a16="http://schemas.microsoft.com/office/drawing/2014/main" id="{E3B4FFA0-7D87-9EDF-2942-3A880387361B}"/>
              </a:ext>
            </a:extLst>
          </p:cNvPr>
          <p:cNvSpPr/>
          <p:nvPr/>
        </p:nvSpPr>
        <p:spPr>
          <a:xfrm rot="885286">
            <a:off x="2550675" y="2922203"/>
            <a:ext cx="1150285" cy="1398523"/>
          </a:xfrm>
          <a:custGeom>
            <a:avLst/>
            <a:gdLst/>
            <a:ahLst/>
            <a:cxnLst/>
            <a:rect l="l" t="t" r="r" b="b"/>
            <a:pathLst>
              <a:path w="1150285" h="1398523">
                <a:moveTo>
                  <a:pt x="0" y="0"/>
                </a:moveTo>
                <a:lnTo>
                  <a:pt x="1150285" y="0"/>
                </a:lnTo>
                <a:lnTo>
                  <a:pt x="1150285" y="1398523"/>
                </a:lnTo>
                <a:lnTo>
                  <a:pt x="0" y="1398523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9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27" name="applause.wav"/>
          </p:stSnd>
        </p:sndAc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2A3E741-1EFE-64A2-BC2B-7A82D2F3D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8882"/>
            <a:ext cx="18317747" cy="9898118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2286729" y="2510453"/>
            <a:ext cx="13684794" cy="5147648"/>
            <a:chOff x="0" y="0"/>
            <a:chExt cx="2327511" cy="632474"/>
          </a:xfrm>
        </p:grpSpPr>
        <p:sp>
          <p:nvSpPr>
            <p:cNvPr id="3" name="Freeform 3"/>
            <p:cNvSpPr/>
            <p:nvPr/>
          </p:nvSpPr>
          <p:spPr>
            <a:xfrm>
              <a:off x="41910" y="4318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35560" y="35560"/>
              <a:ext cx="2291951" cy="596914"/>
            </a:xfrm>
            <a:custGeom>
              <a:avLst/>
              <a:gdLst/>
              <a:ahLst/>
              <a:cxnLst/>
              <a:rect l="l" t="t" r="r" b="b"/>
              <a:pathLst>
                <a:path w="2291951" h="596914">
                  <a:moveTo>
                    <a:pt x="2291951" y="596914"/>
                  </a:moveTo>
                  <a:lnTo>
                    <a:pt x="0" y="596914"/>
                  </a:lnTo>
                  <a:lnTo>
                    <a:pt x="0" y="0"/>
                  </a:lnTo>
                  <a:lnTo>
                    <a:pt x="2291951" y="0"/>
                  </a:lnTo>
                  <a:lnTo>
                    <a:pt x="2291951" y="596914"/>
                  </a:lnTo>
                  <a:close/>
                  <a:moveTo>
                    <a:pt x="12700" y="584214"/>
                  </a:moveTo>
                  <a:lnTo>
                    <a:pt x="2279251" y="584214"/>
                  </a:lnTo>
                  <a:lnTo>
                    <a:pt x="2279251" y="12700"/>
                  </a:lnTo>
                  <a:lnTo>
                    <a:pt x="12700" y="12700"/>
                  </a:lnTo>
                  <a:lnTo>
                    <a:pt x="1270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Freeform 6"/>
          <p:cNvSpPr/>
          <p:nvPr/>
        </p:nvSpPr>
        <p:spPr>
          <a:xfrm rot="871015">
            <a:off x="11618264" y="105029"/>
            <a:ext cx="4790468" cy="1599691"/>
          </a:xfrm>
          <a:custGeom>
            <a:avLst/>
            <a:gdLst/>
            <a:ahLst/>
            <a:cxnLst/>
            <a:rect l="l" t="t" r="r" b="b"/>
            <a:pathLst>
              <a:path w="5540704" h="2029283">
                <a:moveTo>
                  <a:pt x="0" y="0"/>
                </a:moveTo>
                <a:lnTo>
                  <a:pt x="5540704" y="0"/>
                </a:lnTo>
                <a:lnTo>
                  <a:pt x="5540704" y="2029283"/>
                </a:lnTo>
                <a:lnTo>
                  <a:pt x="0" y="202928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0" y="7810500"/>
            <a:ext cx="7315200" cy="3153156"/>
          </a:xfrm>
          <a:custGeom>
            <a:avLst/>
            <a:gdLst/>
            <a:ahLst/>
            <a:cxnLst/>
            <a:rect l="l" t="t" r="r" b="b"/>
            <a:pathLst>
              <a:path w="7315200" h="3410712">
                <a:moveTo>
                  <a:pt x="0" y="0"/>
                </a:moveTo>
                <a:lnTo>
                  <a:pt x="7315200" y="0"/>
                </a:lnTo>
                <a:lnTo>
                  <a:pt x="7315200" y="3410712"/>
                </a:lnTo>
                <a:lnTo>
                  <a:pt x="0" y="341071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-6327143" y="622473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2"/>
                </a:lnTo>
                <a:lnTo>
                  <a:pt x="0" y="95261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-3576641" y="1553489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1"/>
                </a:lnTo>
                <a:lnTo>
                  <a:pt x="0" y="9526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 rot="871015">
            <a:off x="9905525" y="1116654"/>
            <a:ext cx="2924913" cy="976722"/>
          </a:xfrm>
          <a:custGeom>
            <a:avLst/>
            <a:gdLst/>
            <a:ahLst/>
            <a:cxnLst/>
            <a:rect l="l" t="t" r="r" b="b"/>
            <a:pathLst>
              <a:path w="3382984" h="1239018">
                <a:moveTo>
                  <a:pt x="0" y="0"/>
                </a:moveTo>
                <a:lnTo>
                  <a:pt x="3382984" y="0"/>
                </a:lnTo>
                <a:lnTo>
                  <a:pt x="3382984" y="1239018"/>
                </a:lnTo>
                <a:lnTo>
                  <a:pt x="0" y="12390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5468600" y="7385990"/>
            <a:ext cx="3180352" cy="4081618"/>
          </a:xfrm>
          <a:custGeom>
            <a:avLst/>
            <a:gdLst/>
            <a:ahLst/>
            <a:cxnLst/>
            <a:rect l="l" t="t" r="r" b="b"/>
            <a:pathLst>
              <a:path w="3468654" h="4376850">
                <a:moveTo>
                  <a:pt x="0" y="0"/>
                </a:moveTo>
                <a:lnTo>
                  <a:pt x="3468654" y="0"/>
                </a:lnTo>
                <a:lnTo>
                  <a:pt x="3468654" y="4376849"/>
                </a:lnTo>
                <a:lnTo>
                  <a:pt x="0" y="4376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TextBox 12"/>
          <p:cNvSpPr txBox="1"/>
          <p:nvPr/>
        </p:nvSpPr>
        <p:spPr>
          <a:xfrm>
            <a:off x="2832864" y="3231459"/>
            <a:ext cx="12801600" cy="347787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3800" dirty="0">
                <a:solidFill>
                  <a:srgbClr val="FFFF00"/>
                </a:solidFill>
                <a:latin typeface="Congenial Black" panose="02000503040000020004" pitchFamily="2" charset="0"/>
              </a:rPr>
              <a:t>03</a:t>
            </a:r>
          </a:p>
          <a:p>
            <a:pPr algn="ctr"/>
            <a:r>
              <a:rPr lang="en-US" sz="8800" dirty="0">
                <a:solidFill>
                  <a:srgbClr val="FFFFFF"/>
                </a:solidFill>
                <a:latin typeface="Congenial Black" panose="02000503040000020004" pitchFamily="2" charset="0"/>
              </a:rPr>
              <a:t>Circle, listen and check.</a:t>
            </a:r>
          </a:p>
        </p:txBody>
      </p:sp>
      <p:sp>
        <p:nvSpPr>
          <p:cNvPr id="13" name="Freeform 13"/>
          <p:cNvSpPr/>
          <p:nvPr/>
        </p:nvSpPr>
        <p:spPr>
          <a:xfrm rot="871015">
            <a:off x="16255141" y="1841447"/>
            <a:ext cx="2399598" cy="801302"/>
          </a:xfrm>
          <a:custGeom>
            <a:avLst/>
            <a:gdLst/>
            <a:ahLst/>
            <a:cxnLst/>
            <a:rect l="l" t="t" r="r" b="b"/>
            <a:pathLst>
              <a:path w="2775399" h="1016490">
                <a:moveTo>
                  <a:pt x="0" y="0"/>
                </a:moveTo>
                <a:lnTo>
                  <a:pt x="2775399" y="0"/>
                </a:lnTo>
                <a:lnTo>
                  <a:pt x="2775399" y="1016489"/>
                </a:lnTo>
                <a:lnTo>
                  <a:pt x="0" y="101648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14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drumroll.wav"/>
          </p:stSnd>
        </p:sndAc>
      </p:transition>
    </mc:Choice>
    <mc:Fallback xmlns="">
      <p:transition spd="slow">
        <p:sndAc>
          <p:stSnd>
            <p:snd r:embed="rId12" name="drumroll.wav"/>
          </p:stSnd>
        </p:sndAc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E33395E-3CBE-29F4-4874-D3E58B34A6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66"/>
            <a:ext cx="18288000" cy="10267512"/>
          </a:xfrm>
          <a:prstGeom prst="rect">
            <a:avLst/>
          </a:prstGeom>
        </p:spPr>
      </p:pic>
      <p:sp>
        <p:nvSpPr>
          <p:cNvPr id="3" name="Freeform 3"/>
          <p:cNvSpPr/>
          <p:nvPr/>
        </p:nvSpPr>
        <p:spPr>
          <a:xfrm>
            <a:off x="-304800" y="-226582"/>
            <a:ext cx="2628464" cy="1873018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4" name="Group 4"/>
          <p:cNvGrpSpPr/>
          <p:nvPr/>
        </p:nvGrpSpPr>
        <p:grpSpPr>
          <a:xfrm>
            <a:off x="2630381" y="248595"/>
            <a:ext cx="13792200" cy="1603004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5557519" y="263479"/>
            <a:ext cx="4123395" cy="810633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15190327" y="452033"/>
            <a:ext cx="861343" cy="1175708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 flipH="1" flipV="1">
            <a:off x="2917483" y="343287"/>
            <a:ext cx="785245" cy="13932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TextBox 18"/>
          <p:cNvSpPr txBox="1"/>
          <p:nvPr/>
        </p:nvSpPr>
        <p:spPr>
          <a:xfrm>
            <a:off x="2898433" y="113045"/>
            <a:ext cx="12899092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3999"/>
              </a:lnSpc>
            </a:pPr>
            <a:r>
              <a:rPr lang="en-US" sz="9999" dirty="0">
                <a:solidFill>
                  <a:srgbClr val="FFFFFF"/>
                </a:solidFill>
                <a:latin typeface="StoryBook Rough"/>
              </a:rPr>
              <a:t>Circle, listen and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676670" y="5610171"/>
            <a:ext cx="5410200" cy="1721989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6477395" y="5610171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6782590" y="5722464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12335270" y="5610171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12618577" y="5660754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5" name="Graphic 24" descr="Badge with solid fill">
            <a:extLst>
              <a:ext uri="{FF2B5EF4-FFF2-40B4-BE49-F238E27FC236}">
                <a16:creationId xmlns:a16="http://schemas.microsoft.com/office/drawing/2014/main" id="{F22EAA6C-7357-0101-EED7-93A9DF46AB7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6521" y="4369893"/>
            <a:ext cx="1332697" cy="133269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07543F7-7CCD-22CB-DBB5-1F35D810EDDC}"/>
              </a:ext>
            </a:extLst>
          </p:cNvPr>
          <p:cNvGrpSpPr/>
          <p:nvPr/>
        </p:nvGrpSpPr>
        <p:grpSpPr>
          <a:xfrm>
            <a:off x="826627" y="2767309"/>
            <a:ext cx="5410200" cy="1721989"/>
            <a:chOff x="4736192" y="2535064"/>
            <a:chExt cx="6464274" cy="172198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592AA6-4825-D097-CA9A-464AB49CE4A4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5E515D8-5089-7BAB-70F6-1C48054DC7CA}"/>
                </a:ext>
              </a:extLst>
            </p:cNvPr>
            <p:cNvSpPr/>
            <p:nvPr/>
          </p:nvSpPr>
          <p:spPr>
            <a:xfrm>
              <a:off x="4763642" y="2585647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782E9A8C-BDFF-9968-E81A-5F4602905A40}"/>
              </a:ext>
            </a:extLst>
          </p:cNvPr>
          <p:cNvSpPr/>
          <p:nvPr/>
        </p:nvSpPr>
        <p:spPr>
          <a:xfrm>
            <a:off x="6627352" y="2767309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CA3BAA0-9B55-32EB-7D02-FCC23FE6E6FA}"/>
              </a:ext>
            </a:extLst>
          </p:cNvPr>
          <p:cNvSpPr/>
          <p:nvPr/>
        </p:nvSpPr>
        <p:spPr>
          <a:xfrm>
            <a:off x="6779752" y="2817892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300D318-1772-06EC-8511-380B30A46711}"/>
              </a:ext>
            </a:extLst>
          </p:cNvPr>
          <p:cNvSpPr/>
          <p:nvPr/>
        </p:nvSpPr>
        <p:spPr>
          <a:xfrm>
            <a:off x="12485227" y="2767309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CD8DB8F-FE88-A623-502A-4CB5FBEE7432}"/>
              </a:ext>
            </a:extLst>
          </p:cNvPr>
          <p:cNvSpPr/>
          <p:nvPr/>
        </p:nvSpPr>
        <p:spPr>
          <a:xfrm>
            <a:off x="12637627" y="2817892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8" name="Graphic 27" descr="Badge 1 with solid fill">
            <a:extLst>
              <a:ext uri="{FF2B5EF4-FFF2-40B4-BE49-F238E27FC236}">
                <a16:creationId xmlns:a16="http://schemas.microsoft.com/office/drawing/2014/main" id="{47093EBD-7B8B-4AB8-CCC6-A69A75683C3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13690" y="1848053"/>
            <a:ext cx="1350323" cy="1350323"/>
          </a:xfrm>
          <a:prstGeom prst="rect">
            <a:avLst/>
          </a:prstGeom>
        </p:spPr>
      </p:pic>
      <p:pic>
        <p:nvPicPr>
          <p:cNvPr id="29" name="Track 84">
            <a:hlinkClick r:id="" action="ppaction://media"/>
            <a:extLst>
              <a:ext uri="{FF2B5EF4-FFF2-40B4-BE49-F238E27FC236}">
                <a16:creationId xmlns:a16="http://schemas.microsoft.com/office/drawing/2014/main" id="{620E18DC-B48C-CBBB-79E4-1B6FEBBFF98F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828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8592800" y="2324100"/>
            <a:ext cx="1265239" cy="1265239"/>
          </a:xfrm>
          <a:prstGeom prst="rect">
            <a:avLst/>
          </a:prstGeom>
        </p:spPr>
      </p:pic>
      <p:pic>
        <p:nvPicPr>
          <p:cNvPr id="30" name="Graphic 29" descr="Badge 3 with solid fill">
            <a:extLst>
              <a:ext uri="{FF2B5EF4-FFF2-40B4-BE49-F238E27FC236}">
                <a16:creationId xmlns:a16="http://schemas.microsoft.com/office/drawing/2014/main" id="{D392E5A0-6198-2FFA-A809-54B93E644A1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98047" y="7110116"/>
            <a:ext cx="1352132" cy="1352132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F8F202D1-D824-986F-63EA-954D6372EC43}"/>
              </a:ext>
            </a:extLst>
          </p:cNvPr>
          <p:cNvGrpSpPr/>
          <p:nvPr/>
        </p:nvGrpSpPr>
        <p:grpSpPr>
          <a:xfrm>
            <a:off x="676669" y="8160190"/>
            <a:ext cx="5349549" cy="1721989"/>
            <a:chOff x="4736192" y="2535064"/>
            <a:chExt cx="6464274" cy="1721989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2134EAF3-DBE7-61BD-C180-CB25367BD287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D5406DA-04BE-2F01-3280-CE1F14CCF9D4}"/>
                </a:ext>
              </a:extLst>
            </p:cNvPr>
            <p:cNvSpPr/>
            <p:nvPr/>
          </p:nvSpPr>
          <p:spPr>
            <a:xfrm>
              <a:off x="5124421" y="2672783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behind</a:t>
              </a:r>
            </a:p>
          </p:txBody>
        </p:sp>
      </p:grpSp>
      <p:sp>
        <p:nvSpPr>
          <p:cNvPr id="48" name="Oval 47">
            <a:extLst>
              <a:ext uri="{FF2B5EF4-FFF2-40B4-BE49-F238E27FC236}">
                <a16:creationId xmlns:a16="http://schemas.microsoft.com/office/drawing/2014/main" id="{20E3BFAD-360D-9D62-2A85-4D83159255EF}"/>
              </a:ext>
            </a:extLst>
          </p:cNvPr>
          <p:cNvSpPr/>
          <p:nvPr/>
        </p:nvSpPr>
        <p:spPr>
          <a:xfrm>
            <a:off x="6416744" y="8160190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851BB6C-1800-64E2-9F38-CE15BD266C5E}"/>
              </a:ext>
            </a:extLst>
          </p:cNvPr>
          <p:cNvSpPr/>
          <p:nvPr/>
        </p:nvSpPr>
        <p:spPr>
          <a:xfrm>
            <a:off x="6569144" y="8210773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over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1D5259C-2529-13FF-BA16-B996095E1A98}"/>
              </a:ext>
            </a:extLst>
          </p:cNvPr>
          <p:cNvSpPr/>
          <p:nvPr/>
        </p:nvSpPr>
        <p:spPr>
          <a:xfrm>
            <a:off x="12274619" y="8160190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AC05A06-5842-82CD-707A-9A6F2E31B46A}"/>
              </a:ext>
            </a:extLst>
          </p:cNvPr>
          <p:cNvSpPr/>
          <p:nvPr/>
        </p:nvSpPr>
        <p:spPr>
          <a:xfrm>
            <a:off x="12485227" y="8258494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above</a:t>
            </a:r>
          </a:p>
        </p:txBody>
      </p:sp>
    </p:spTree>
    <p:extLst>
      <p:ext uri="{BB962C8B-B14F-4D97-AF65-F5344CB8AC3E}">
        <p14:creationId xmlns:p14="http://schemas.microsoft.com/office/powerpoint/2010/main" val="221025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548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7141E57-99F1-437C-0CF8-5743E430F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8576" y="0"/>
            <a:ext cx="18316576" cy="10276366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123874">
            <a:off x="14938289" y="-349081"/>
            <a:ext cx="4114800" cy="4114800"/>
          </a:xfrm>
          <a:custGeom>
            <a:avLst/>
            <a:gdLst/>
            <a:ahLst/>
            <a:cxnLst/>
            <a:rect l="l" t="t" r="r" b="b"/>
            <a:pathLst>
              <a:path w="4114800" h="4114800">
                <a:moveTo>
                  <a:pt x="0" y="0"/>
                </a:moveTo>
                <a:lnTo>
                  <a:pt x="4114800" y="0"/>
                </a:lnTo>
                <a:lnTo>
                  <a:pt x="41148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909188">
            <a:off x="-1028700" y="2872568"/>
            <a:ext cx="4114800" cy="4114800"/>
          </a:xfrm>
          <a:custGeom>
            <a:avLst/>
            <a:gdLst/>
            <a:ahLst/>
            <a:cxnLst/>
            <a:rect l="l" t="t" r="r" b="b"/>
            <a:pathLst>
              <a:path w="4114800" h="4114800">
                <a:moveTo>
                  <a:pt x="0" y="0"/>
                </a:moveTo>
                <a:lnTo>
                  <a:pt x="4114800" y="0"/>
                </a:lnTo>
                <a:lnTo>
                  <a:pt x="41148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523208" y="685337"/>
            <a:ext cx="15241583" cy="8916326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1306786">
            <a:off x="12989269" y="1555364"/>
            <a:ext cx="3166268" cy="1701869"/>
          </a:xfrm>
          <a:custGeom>
            <a:avLst/>
            <a:gdLst/>
            <a:ahLst/>
            <a:cxnLst/>
            <a:rect l="l" t="t" r="r" b="b"/>
            <a:pathLst>
              <a:path w="3166268" h="1701869">
                <a:moveTo>
                  <a:pt x="0" y="0"/>
                </a:moveTo>
                <a:lnTo>
                  <a:pt x="3166267" y="0"/>
                </a:lnTo>
                <a:lnTo>
                  <a:pt x="3166267" y="1701869"/>
                </a:lnTo>
                <a:lnTo>
                  <a:pt x="0" y="170186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TextBox 8"/>
          <p:cNvSpPr txBox="1"/>
          <p:nvPr/>
        </p:nvSpPr>
        <p:spPr>
          <a:xfrm>
            <a:off x="1719745" y="876300"/>
            <a:ext cx="11866812" cy="186551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6254"/>
              </a:lnSpc>
            </a:pPr>
            <a:r>
              <a:rPr lang="en-US" sz="9700" b="1" dirty="0">
                <a:solidFill>
                  <a:srgbClr val="FFFFFF"/>
                </a:solidFill>
                <a:latin typeface="StoryBook Rough"/>
              </a:rPr>
              <a:t>SWAP your BOOKS!</a:t>
            </a:r>
          </a:p>
        </p:txBody>
      </p:sp>
      <p:sp>
        <p:nvSpPr>
          <p:cNvPr id="9" name="Freeform 9"/>
          <p:cNvSpPr/>
          <p:nvPr/>
        </p:nvSpPr>
        <p:spPr>
          <a:xfrm flipH="1">
            <a:off x="13803604" y="5588320"/>
            <a:ext cx="1537598" cy="1501080"/>
          </a:xfrm>
          <a:custGeom>
            <a:avLst/>
            <a:gdLst/>
            <a:ahLst/>
            <a:cxnLst/>
            <a:rect l="l" t="t" r="r" b="b"/>
            <a:pathLst>
              <a:path w="1537598" h="1501080">
                <a:moveTo>
                  <a:pt x="1537598" y="0"/>
                </a:moveTo>
                <a:lnTo>
                  <a:pt x="0" y="0"/>
                </a:lnTo>
                <a:lnTo>
                  <a:pt x="0" y="1501080"/>
                </a:lnTo>
                <a:lnTo>
                  <a:pt x="1537598" y="1501080"/>
                </a:lnTo>
                <a:lnTo>
                  <a:pt x="1537598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2" name="Picture 11" descr="A couple of girls holding books&#10;&#10;Description automatically generated">
            <a:extLst>
              <a:ext uri="{FF2B5EF4-FFF2-40B4-BE49-F238E27FC236}">
                <a16:creationId xmlns:a16="http://schemas.microsoft.com/office/drawing/2014/main" id="{3EAF58CA-8036-0016-58B1-C6F29E4AB1F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798" y="2719496"/>
            <a:ext cx="8819457" cy="7036631"/>
          </a:xfrm>
          <a:prstGeom prst="rect">
            <a:avLst/>
          </a:prstGeom>
        </p:spPr>
      </p:pic>
      <p:pic>
        <p:nvPicPr>
          <p:cNvPr id="13" name="cartoon-intro-13087">
            <a:hlinkClick r:id="" action="ppaction://media"/>
            <a:extLst>
              <a:ext uri="{FF2B5EF4-FFF2-40B4-BE49-F238E27FC236}">
                <a16:creationId xmlns:a16="http://schemas.microsoft.com/office/drawing/2014/main" id="{E5CECD47-4D3A-0C2E-6746-8A8C701D01E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8571075" y="3762715"/>
            <a:ext cx="1493837" cy="1493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78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3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0E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747892">
            <a:off x="-1973594" y="9010173"/>
            <a:ext cx="7315200" cy="1042416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>
            <a:off x="-304800" y="-226582"/>
            <a:ext cx="2628464" cy="1873018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4" name="Group 4"/>
          <p:cNvGrpSpPr/>
          <p:nvPr/>
        </p:nvGrpSpPr>
        <p:grpSpPr>
          <a:xfrm>
            <a:off x="5257799" y="248595"/>
            <a:ext cx="8839201" cy="1603004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5557519" y="263479"/>
            <a:ext cx="4123395" cy="810633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12344400" y="474651"/>
            <a:ext cx="861343" cy="1175708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 flipH="1" flipV="1">
            <a:off x="5791200" y="347664"/>
            <a:ext cx="785245" cy="13932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TextBox 18"/>
          <p:cNvSpPr txBox="1"/>
          <p:nvPr/>
        </p:nvSpPr>
        <p:spPr>
          <a:xfrm>
            <a:off x="2898433" y="113045"/>
            <a:ext cx="12899092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3999"/>
              </a:lnSpc>
            </a:pPr>
            <a:r>
              <a:rPr lang="en-US" sz="9999" dirty="0">
                <a:solidFill>
                  <a:srgbClr val="FFFFFF"/>
                </a:solidFill>
                <a:latin typeface="StoryBook Rough"/>
              </a:rPr>
              <a:t>Let’s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533400" y="5383357"/>
            <a:ext cx="5410200" cy="1721989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12192000" y="5383357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12344400" y="5433940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4" name="Graphic 23" descr="Badge 1 with solid fill">
            <a:extLst>
              <a:ext uri="{FF2B5EF4-FFF2-40B4-BE49-F238E27FC236}">
                <a16:creationId xmlns:a16="http://schemas.microsoft.com/office/drawing/2014/main" id="{7258E628-86D6-5075-D1AE-2DCEA58017E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848600" y="2247900"/>
            <a:ext cx="2393548" cy="2393548"/>
          </a:xfrm>
          <a:prstGeom prst="rect">
            <a:avLst/>
          </a:prstGeom>
        </p:spPr>
      </p:pic>
      <p:pic>
        <p:nvPicPr>
          <p:cNvPr id="26" name="Track 84">
            <a:hlinkClick r:id="" action="ppaction://media"/>
            <a:extLst>
              <a:ext uri="{FF2B5EF4-FFF2-40B4-BE49-F238E27FC236}">
                <a16:creationId xmlns:a16="http://schemas.microsoft.com/office/drawing/2014/main" id="{F20464ED-ABA3-463B-BC34-4C4BD6C6F21C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828" end="32322.3437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592800" y="2324100"/>
            <a:ext cx="1265239" cy="1265239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3A749910-E48C-71B3-30C4-27FC9F94028D}"/>
              </a:ext>
            </a:extLst>
          </p:cNvPr>
          <p:cNvSpPr/>
          <p:nvPr/>
        </p:nvSpPr>
        <p:spPr>
          <a:xfrm>
            <a:off x="2077471" y="5177453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A18C07E-EBCC-7BBB-B2A5-5959AB2BFA1E}"/>
              </a:ext>
            </a:extLst>
          </p:cNvPr>
          <p:cNvSpPr/>
          <p:nvPr/>
        </p:nvSpPr>
        <p:spPr>
          <a:xfrm>
            <a:off x="14178788" y="5177453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6334125" y="5383357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6486525" y="5433940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485017E-DF67-F17F-DF72-901E42338E66}"/>
              </a:ext>
            </a:extLst>
          </p:cNvPr>
          <p:cNvSpPr/>
          <p:nvPr/>
        </p:nvSpPr>
        <p:spPr>
          <a:xfrm>
            <a:off x="7451361" y="5177453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226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27" grpId="0"/>
      <p:bldP spid="29" grpId="0"/>
      <p:bldP spid="19" grpId="0" animBg="1"/>
      <p:bldP spid="20" grpId="0"/>
      <p:bldP spid="28" grpId="0"/>
      <p:bldP spid="2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919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1ED8EED6-C90C-4E57-7581-0E34FBA630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8882"/>
            <a:ext cx="18317747" cy="9898118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2301603" y="2661682"/>
            <a:ext cx="13684794" cy="4429076"/>
            <a:chOff x="0" y="0"/>
            <a:chExt cx="2327511" cy="632474"/>
          </a:xfrm>
        </p:grpSpPr>
        <p:sp>
          <p:nvSpPr>
            <p:cNvPr id="3" name="Freeform 3"/>
            <p:cNvSpPr/>
            <p:nvPr/>
          </p:nvSpPr>
          <p:spPr>
            <a:xfrm>
              <a:off x="41910" y="4318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35560" y="35560"/>
              <a:ext cx="2291951" cy="596914"/>
            </a:xfrm>
            <a:custGeom>
              <a:avLst/>
              <a:gdLst/>
              <a:ahLst/>
              <a:cxnLst/>
              <a:rect l="l" t="t" r="r" b="b"/>
              <a:pathLst>
                <a:path w="2291951" h="596914">
                  <a:moveTo>
                    <a:pt x="2291951" y="596914"/>
                  </a:moveTo>
                  <a:lnTo>
                    <a:pt x="0" y="596914"/>
                  </a:lnTo>
                  <a:lnTo>
                    <a:pt x="0" y="0"/>
                  </a:lnTo>
                  <a:lnTo>
                    <a:pt x="2291951" y="0"/>
                  </a:lnTo>
                  <a:lnTo>
                    <a:pt x="2291951" y="596914"/>
                  </a:lnTo>
                  <a:close/>
                  <a:moveTo>
                    <a:pt x="12700" y="584214"/>
                  </a:moveTo>
                  <a:lnTo>
                    <a:pt x="2279251" y="584214"/>
                  </a:lnTo>
                  <a:lnTo>
                    <a:pt x="2279251" y="12700"/>
                  </a:lnTo>
                  <a:lnTo>
                    <a:pt x="12700" y="12700"/>
                  </a:lnTo>
                  <a:lnTo>
                    <a:pt x="1270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Freeform 6"/>
          <p:cNvSpPr/>
          <p:nvPr/>
        </p:nvSpPr>
        <p:spPr>
          <a:xfrm rot="871015">
            <a:off x="11651563" y="-146063"/>
            <a:ext cx="4790468" cy="1599691"/>
          </a:xfrm>
          <a:custGeom>
            <a:avLst/>
            <a:gdLst/>
            <a:ahLst/>
            <a:cxnLst/>
            <a:rect l="l" t="t" r="r" b="b"/>
            <a:pathLst>
              <a:path w="5540704" h="2029283">
                <a:moveTo>
                  <a:pt x="0" y="0"/>
                </a:moveTo>
                <a:lnTo>
                  <a:pt x="5540704" y="0"/>
                </a:lnTo>
                <a:lnTo>
                  <a:pt x="5540704" y="2029283"/>
                </a:lnTo>
                <a:lnTo>
                  <a:pt x="0" y="202928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0" y="7810500"/>
            <a:ext cx="7315200" cy="3153156"/>
          </a:xfrm>
          <a:custGeom>
            <a:avLst/>
            <a:gdLst/>
            <a:ahLst/>
            <a:cxnLst/>
            <a:rect l="l" t="t" r="r" b="b"/>
            <a:pathLst>
              <a:path w="7315200" h="3410712">
                <a:moveTo>
                  <a:pt x="0" y="0"/>
                </a:moveTo>
                <a:lnTo>
                  <a:pt x="7315200" y="0"/>
                </a:lnTo>
                <a:lnTo>
                  <a:pt x="7315200" y="3410712"/>
                </a:lnTo>
                <a:lnTo>
                  <a:pt x="0" y="341071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-6480074" y="275603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2"/>
                </a:lnTo>
                <a:lnTo>
                  <a:pt x="0" y="95261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-3729572" y="1206619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1"/>
                </a:lnTo>
                <a:lnTo>
                  <a:pt x="0" y="9526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 rot="871015">
            <a:off x="9905525" y="1116654"/>
            <a:ext cx="2924913" cy="976722"/>
          </a:xfrm>
          <a:custGeom>
            <a:avLst/>
            <a:gdLst/>
            <a:ahLst/>
            <a:cxnLst/>
            <a:rect l="l" t="t" r="r" b="b"/>
            <a:pathLst>
              <a:path w="3382984" h="1239018">
                <a:moveTo>
                  <a:pt x="0" y="0"/>
                </a:moveTo>
                <a:lnTo>
                  <a:pt x="3382984" y="0"/>
                </a:lnTo>
                <a:lnTo>
                  <a:pt x="3382984" y="1239018"/>
                </a:lnTo>
                <a:lnTo>
                  <a:pt x="0" y="12390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5468600" y="7385990"/>
            <a:ext cx="3180352" cy="4081618"/>
          </a:xfrm>
          <a:custGeom>
            <a:avLst/>
            <a:gdLst/>
            <a:ahLst/>
            <a:cxnLst/>
            <a:rect l="l" t="t" r="r" b="b"/>
            <a:pathLst>
              <a:path w="3468654" h="4376850">
                <a:moveTo>
                  <a:pt x="0" y="0"/>
                </a:moveTo>
                <a:lnTo>
                  <a:pt x="3468654" y="0"/>
                </a:lnTo>
                <a:lnTo>
                  <a:pt x="3468654" y="4376849"/>
                </a:lnTo>
                <a:lnTo>
                  <a:pt x="0" y="4376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TextBox 12"/>
          <p:cNvSpPr txBox="1"/>
          <p:nvPr/>
        </p:nvSpPr>
        <p:spPr>
          <a:xfrm>
            <a:off x="2924321" y="2992754"/>
            <a:ext cx="12439358" cy="33511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3330"/>
              </a:lnSpc>
            </a:pPr>
            <a:r>
              <a:rPr lang="en-US" sz="13800" dirty="0">
                <a:solidFill>
                  <a:srgbClr val="FFFF00"/>
                </a:solidFill>
                <a:latin typeface="Congenial Black" panose="02000503040000020004" pitchFamily="2" charset="0"/>
              </a:rPr>
              <a:t>01</a:t>
            </a:r>
          </a:p>
          <a:p>
            <a:pPr algn="ctr">
              <a:lnSpc>
                <a:spcPts val="13330"/>
              </a:lnSpc>
            </a:pPr>
            <a:r>
              <a:rPr lang="en-US" sz="9521" dirty="0">
                <a:solidFill>
                  <a:srgbClr val="FFFFFF"/>
                </a:solidFill>
                <a:latin typeface="Congenial Black" panose="02000503040000020004" pitchFamily="2" charset="0"/>
              </a:rPr>
              <a:t>Warm-up &amp; Review</a:t>
            </a:r>
          </a:p>
        </p:txBody>
      </p:sp>
      <p:sp>
        <p:nvSpPr>
          <p:cNvPr id="13" name="Freeform 13"/>
          <p:cNvSpPr/>
          <p:nvPr/>
        </p:nvSpPr>
        <p:spPr>
          <a:xfrm rot="871015">
            <a:off x="16255141" y="1841447"/>
            <a:ext cx="2399598" cy="801302"/>
          </a:xfrm>
          <a:custGeom>
            <a:avLst/>
            <a:gdLst/>
            <a:ahLst/>
            <a:cxnLst/>
            <a:rect l="l" t="t" r="r" b="b"/>
            <a:pathLst>
              <a:path w="2775399" h="1016490">
                <a:moveTo>
                  <a:pt x="0" y="0"/>
                </a:moveTo>
                <a:lnTo>
                  <a:pt x="2775399" y="0"/>
                </a:lnTo>
                <a:lnTo>
                  <a:pt x="2775399" y="1016489"/>
                </a:lnTo>
                <a:lnTo>
                  <a:pt x="0" y="101648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drumroll.wav"/>
          </p:stSnd>
        </p:sndAc>
      </p:transition>
    </mc:Choice>
    <mc:Fallback xmlns="">
      <p:transition spd="slow">
        <p:sndAc>
          <p:stSnd>
            <p:snd r:embed="rId12" name="drumroll.wav"/>
          </p:stSnd>
        </p:sndAc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E33395E-3CBE-29F4-4874-D3E58B34A6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966"/>
            <a:ext cx="18288000" cy="10267512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747892">
            <a:off x="-1973594" y="9010173"/>
            <a:ext cx="7315200" cy="1042416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>
            <a:off x="-304800" y="-226582"/>
            <a:ext cx="2628464" cy="1873018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4" name="Group 4"/>
          <p:cNvGrpSpPr/>
          <p:nvPr/>
        </p:nvGrpSpPr>
        <p:grpSpPr>
          <a:xfrm>
            <a:off x="2630381" y="248595"/>
            <a:ext cx="13792200" cy="1603004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5557519" y="263479"/>
            <a:ext cx="4123395" cy="810633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15190327" y="452033"/>
            <a:ext cx="861343" cy="1175708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 flipH="1" flipV="1">
            <a:off x="2917483" y="343287"/>
            <a:ext cx="785245" cy="13932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TextBox 18"/>
          <p:cNvSpPr txBox="1"/>
          <p:nvPr/>
        </p:nvSpPr>
        <p:spPr>
          <a:xfrm>
            <a:off x="2898433" y="113045"/>
            <a:ext cx="12899092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3999"/>
              </a:lnSpc>
            </a:pPr>
            <a:r>
              <a:rPr lang="en-US" sz="9999" dirty="0">
                <a:solidFill>
                  <a:srgbClr val="FFFFFF"/>
                </a:solidFill>
                <a:latin typeface="StoryBook Rough"/>
              </a:rPr>
              <a:t>Circle, listen and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685800" y="5539855"/>
            <a:ext cx="5410200" cy="1721989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over</a:t>
              </a:r>
            </a:p>
          </p:txBody>
        </p: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12344400" y="5539855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12496800" y="5590438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pic>
        <p:nvPicPr>
          <p:cNvPr id="25" name="Graphic 24" descr="Badge with solid fill">
            <a:extLst>
              <a:ext uri="{FF2B5EF4-FFF2-40B4-BE49-F238E27FC236}">
                <a16:creationId xmlns:a16="http://schemas.microsoft.com/office/drawing/2014/main" id="{F22EAA6C-7357-0101-EED7-93A9DF46AB7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943109" y="2321816"/>
            <a:ext cx="2401781" cy="2401781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07F1981-92BD-9ECF-290E-EEAED6EFA2D9}"/>
              </a:ext>
            </a:extLst>
          </p:cNvPr>
          <p:cNvSpPr/>
          <p:nvPr/>
        </p:nvSpPr>
        <p:spPr>
          <a:xfrm>
            <a:off x="2139416" y="5399058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2E765D3-AC04-9AEE-6985-3785A1674F35}"/>
              </a:ext>
            </a:extLst>
          </p:cNvPr>
          <p:cNvSpPr/>
          <p:nvPr/>
        </p:nvSpPr>
        <p:spPr>
          <a:xfrm>
            <a:off x="13407576" y="5399058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pic>
        <p:nvPicPr>
          <p:cNvPr id="26" name="Track 84">
            <a:hlinkClick r:id="" action="ppaction://media"/>
            <a:extLst>
              <a:ext uri="{FF2B5EF4-FFF2-40B4-BE49-F238E27FC236}">
                <a16:creationId xmlns:a16="http://schemas.microsoft.com/office/drawing/2014/main" id="{26E1F7D3-0901-D275-C2BC-FD03E8C39E7E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7053" end="16710.3437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8592800" y="2324100"/>
            <a:ext cx="1265239" cy="1265239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6486525" y="5539855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6638925" y="5590438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abov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1CEA76-ECC7-82C2-29F0-1947C4AB227F}"/>
              </a:ext>
            </a:extLst>
          </p:cNvPr>
          <p:cNvSpPr/>
          <p:nvPr/>
        </p:nvSpPr>
        <p:spPr>
          <a:xfrm>
            <a:off x="8020093" y="5295890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19538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15613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15" grpId="0"/>
      <p:bldP spid="21" grpId="0"/>
      <p:bldP spid="19" grpId="0" animBg="1"/>
      <p:bldP spid="20" grpId="0"/>
      <p:bldP spid="17" grpId="0"/>
      <p:bldP spid="17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E33395E-3CBE-29F4-4874-D3E58B34A6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66"/>
            <a:ext cx="18288000" cy="10267512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747892">
            <a:off x="-1973594" y="9010173"/>
            <a:ext cx="7315200" cy="1042416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>
            <a:off x="-304800" y="-226582"/>
            <a:ext cx="2628464" cy="1873018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4" name="Group 4"/>
          <p:cNvGrpSpPr/>
          <p:nvPr/>
        </p:nvGrpSpPr>
        <p:grpSpPr>
          <a:xfrm>
            <a:off x="2630381" y="248595"/>
            <a:ext cx="13792200" cy="1603004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5557519" y="263479"/>
            <a:ext cx="4123395" cy="810633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15190327" y="452033"/>
            <a:ext cx="861343" cy="1175708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 flipH="1" flipV="1">
            <a:off x="2917483" y="343287"/>
            <a:ext cx="785245" cy="13932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TextBox 18"/>
          <p:cNvSpPr txBox="1"/>
          <p:nvPr/>
        </p:nvSpPr>
        <p:spPr>
          <a:xfrm>
            <a:off x="2898433" y="113045"/>
            <a:ext cx="12899092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3999"/>
              </a:lnSpc>
            </a:pPr>
            <a:r>
              <a:rPr lang="en-US" sz="9999" dirty="0">
                <a:solidFill>
                  <a:srgbClr val="FFFFFF"/>
                </a:solidFill>
                <a:latin typeface="StoryBook Rough"/>
              </a:rPr>
              <a:t>Circle, listen and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685800" y="5539855"/>
            <a:ext cx="5410200" cy="1721989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behind</a:t>
              </a:r>
            </a:p>
          </p:txBody>
        </p: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12344400" y="5539855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12496800" y="5590438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abov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07F1981-92BD-9ECF-290E-EEAED6EFA2D9}"/>
              </a:ext>
            </a:extLst>
          </p:cNvPr>
          <p:cNvSpPr/>
          <p:nvPr/>
        </p:nvSpPr>
        <p:spPr>
          <a:xfrm>
            <a:off x="2625717" y="5218152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2E765D3-AC04-9AEE-6985-3785A1674F35}"/>
              </a:ext>
            </a:extLst>
          </p:cNvPr>
          <p:cNvSpPr/>
          <p:nvPr/>
        </p:nvSpPr>
        <p:spPr>
          <a:xfrm>
            <a:off x="13867786" y="5315997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6486525" y="5539855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6638925" y="5590438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over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1CEA76-ECC7-82C2-29F0-1947C4AB227F}"/>
              </a:ext>
            </a:extLst>
          </p:cNvPr>
          <p:cNvSpPr/>
          <p:nvPr/>
        </p:nvSpPr>
        <p:spPr>
          <a:xfrm>
            <a:off x="7900755" y="5405868"/>
            <a:ext cx="1641924" cy="18620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11500" dirty="0">
                <a:solidFill>
                  <a:srgbClr val="7030A0"/>
                </a:solidFill>
                <a:latin typeface="Chronica Pro"/>
              </a:rPr>
              <a:t>'</a:t>
            </a:r>
            <a:endParaRPr lang="en-US" sz="19900" b="1" dirty="0">
              <a:ln w="0"/>
              <a:solidFill>
                <a:srgbClr val="7030A0"/>
              </a:solidFill>
              <a:latin typeface="Abadi Extra Light" panose="020B0204020104020204" pitchFamily="34" charset="0"/>
              <a:cs typeface="Aharoni" panose="02010803020104030203" pitchFamily="2" charset="-79"/>
            </a:endParaRPr>
          </a:p>
        </p:txBody>
      </p:sp>
      <p:pic>
        <p:nvPicPr>
          <p:cNvPr id="24" name="Graphic 23" descr="Badge 3 with solid fill">
            <a:extLst>
              <a:ext uri="{FF2B5EF4-FFF2-40B4-BE49-F238E27FC236}">
                <a16:creationId xmlns:a16="http://schemas.microsoft.com/office/drawing/2014/main" id="{CED274A7-E3AC-BCC2-6626-FECD66B66A7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096668" y="2259959"/>
            <a:ext cx="2189914" cy="2189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26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19" grpId="0" animBg="1"/>
      <p:bldP spid="20" grpId="0"/>
      <p:bldP spid="17" grpId="0"/>
      <p:bldP spid="17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E33395E-3CBE-29F4-4874-D3E58B34A6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6"/>
            <a:ext cx="18288000" cy="10267512"/>
          </a:xfrm>
          <a:prstGeom prst="rect">
            <a:avLst/>
          </a:prstGeom>
        </p:spPr>
      </p:pic>
      <p:sp>
        <p:nvSpPr>
          <p:cNvPr id="3" name="Freeform 3"/>
          <p:cNvSpPr/>
          <p:nvPr/>
        </p:nvSpPr>
        <p:spPr>
          <a:xfrm>
            <a:off x="-304800" y="-226582"/>
            <a:ext cx="2628464" cy="1873018"/>
          </a:xfrm>
          <a:custGeom>
            <a:avLst/>
            <a:gdLst/>
            <a:ahLst/>
            <a:cxnLst/>
            <a:rect l="l" t="t" r="r" b="b"/>
            <a:pathLst>
              <a:path w="4144669" h="2642227">
                <a:moveTo>
                  <a:pt x="0" y="0"/>
                </a:moveTo>
                <a:lnTo>
                  <a:pt x="4144670" y="0"/>
                </a:lnTo>
                <a:lnTo>
                  <a:pt x="4144670" y="2642226"/>
                </a:lnTo>
                <a:lnTo>
                  <a:pt x="0" y="264222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4" name="Group 4"/>
          <p:cNvGrpSpPr/>
          <p:nvPr/>
        </p:nvGrpSpPr>
        <p:grpSpPr>
          <a:xfrm>
            <a:off x="2630381" y="248595"/>
            <a:ext cx="13792200" cy="1603004"/>
            <a:chOff x="1666" y="0"/>
            <a:chExt cx="2133396" cy="2296974"/>
          </a:xfrm>
        </p:grpSpPr>
        <p:sp>
          <p:nvSpPr>
            <p:cNvPr id="5" name="Freeform 5"/>
            <p:cNvSpPr/>
            <p:nvPr/>
          </p:nvSpPr>
          <p:spPr>
            <a:xfrm>
              <a:off x="41910" y="4318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35560" y="35560"/>
              <a:ext cx="2099502" cy="2261414"/>
            </a:xfrm>
            <a:custGeom>
              <a:avLst/>
              <a:gdLst/>
              <a:ahLst/>
              <a:cxnLst/>
              <a:rect l="l" t="t" r="r" b="b"/>
              <a:pathLst>
                <a:path w="2099502" h="2261414">
                  <a:moveTo>
                    <a:pt x="2099502" y="2261414"/>
                  </a:moveTo>
                  <a:lnTo>
                    <a:pt x="0" y="2261414"/>
                  </a:lnTo>
                  <a:lnTo>
                    <a:pt x="0" y="0"/>
                  </a:lnTo>
                  <a:lnTo>
                    <a:pt x="2099502" y="0"/>
                  </a:lnTo>
                  <a:lnTo>
                    <a:pt x="2099502" y="2261414"/>
                  </a:lnTo>
                  <a:close/>
                  <a:moveTo>
                    <a:pt x="12700" y="2248714"/>
                  </a:moveTo>
                  <a:lnTo>
                    <a:pt x="2086802" y="2248714"/>
                  </a:lnTo>
                  <a:lnTo>
                    <a:pt x="2086802" y="12700"/>
                  </a:lnTo>
                  <a:lnTo>
                    <a:pt x="12700" y="12700"/>
                  </a:lnTo>
                  <a:lnTo>
                    <a:pt x="12700" y="224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/>
            <p:nvPr/>
          </p:nvSpPr>
          <p:spPr>
            <a:xfrm>
              <a:off x="1666" y="0"/>
              <a:ext cx="2086802" cy="2248714"/>
            </a:xfrm>
            <a:custGeom>
              <a:avLst/>
              <a:gdLst/>
              <a:ahLst/>
              <a:cxnLst/>
              <a:rect l="l" t="t" r="r" b="b"/>
              <a:pathLst>
                <a:path w="2086802" h="2248714">
                  <a:moveTo>
                    <a:pt x="0" y="0"/>
                  </a:moveTo>
                  <a:lnTo>
                    <a:pt x="2086802" y="0"/>
                  </a:lnTo>
                  <a:lnTo>
                    <a:pt x="2086802" y="2248714"/>
                  </a:lnTo>
                  <a:lnTo>
                    <a:pt x="0" y="22487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8"/>
          <p:cNvSpPr/>
          <p:nvPr/>
        </p:nvSpPr>
        <p:spPr>
          <a:xfrm rot="1747892">
            <a:off x="15557519" y="263479"/>
            <a:ext cx="4123395" cy="810633"/>
          </a:xfrm>
          <a:custGeom>
            <a:avLst/>
            <a:gdLst/>
            <a:ahLst/>
            <a:cxnLst/>
            <a:rect l="l" t="t" r="r" b="b"/>
            <a:pathLst>
              <a:path w="7315200" h="1042416">
                <a:moveTo>
                  <a:pt x="0" y="0"/>
                </a:moveTo>
                <a:lnTo>
                  <a:pt x="7315200" y="0"/>
                </a:lnTo>
                <a:lnTo>
                  <a:pt x="7315200" y="1042416"/>
                </a:lnTo>
                <a:lnTo>
                  <a:pt x="0" y="104241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15190327" y="452033"/>
            <a:ext cx="861343" cy="1175708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0" y="0"/>
                </a:moveTo>
                <a:lnTo>
                  <a:pt x="916932" y="0"/>
                </a:lnTo>
                <a:lnTo>
                  <a:pt x="916932" y="2538218"/>
                </a:lnTo>
                <a:lnTo>
                  <a:pt x="0" y="253821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 flipH="1" flipV="1">
            <a:off x="2917483" y="343287"/>
            <a:ext cx="785245" cy="1393200"/>
          </a:xfrm>
          <a:custGeom>
            <a:avLst/>
            <a:gdLst/>
            <a:ahLst/>
            <a:cxnLst/>
            <a:rect l="l" t="t" r="r" b="b"/>
            <a:pathLst>
              <a:path w="916931" h="2538219">
                <a:moveTo>
                  <a:pt x="916932" y="2538219"/>
                </a:moveTo>
                <a:lnTo>
                  <a:pt x="0" y="2538219"/>
                </a:lnTo>
                <a:lnTo>
                  <a:pt x="0" y="0"/>
                </a:lnTo>
                <a:lnTo>
                  <a:pt x="916932" y="0"/>
                </a:lnTo>
                <a:lnTo>
                  <a:pt x="916932" y="2538219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TextBox 18"/>
          <p:cNvSpPr txBox="1"/>
          <p:nvPr/>
        </p:nvSpPr>
        <p:spPr>
          <a:xfrm>
            <a:off x="2898433" y="113045"/>
            <a:ext cx="12899092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3999"/>
              </a:lnSpc>
            </a:pPr>
            <a:r>
              <a:rPr lang="en-US" sz="9999" dirty="0">
                <a:solidFill>
                  <a:srgbClr val="FFFFFF"/>
                </a:solidFill>
                <a:latin typeface="StoryBook Rough"/>
              </a:rPr>
              <a:t>Circle, listen and check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DE2B088-2A45-0A81-5027-561958D68050}"/>
              </a:ext>
            </a:extLst>
          </p:cNvPr>
          <p:cNvGrpSpPr/>
          <p:nvPr/>
        </p:nvGrpSpPr>
        <p:grpSpPr>
          <a:xfrm>
            <a:off x="676670" y="5610171"/>
            <a:ext cx="5410200" cy="1721989"/>
            <a:chOff x="4736192" y="2535064"/>
            <a:chExt cx="6464274" cy="17219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4BB8881-FD21-EF83-FFC5-E16404120499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9DE9F1E-27E0-DD1A-E37B-68BF70857CB5}"/>
                </a:ext>
              </a:extLst>
            </p:cNvPr>
            <p:cNvSpPr/>
            <p:nvPr/>
          </p:nvSpPr>
          <p:spPr>
            <a:xfrm>
              <a:off x="4918284" y="2585647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EAB148E0-BB6F-0C9D-6A56-C3A21AD68D8D}"/>
              </a:ext>
            </a:extLst>
          </p:cNvPr>
          <p:cNvSpPr/>
          <p:nvPr/>
        </p:nvSpPr>
        <p:spPr>
          <a:xfrm>
            <a:off x="6477395" y="5610171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635C0A-12AD-4ED8-CF20-8C451C91D88B}"/>
              </a:ext>
            </a:extLst>
          </p:cNvPr>
          <p:cNvSpPr/>
          <p:nvPr/>
        </p:nvSpPr>
        <p:spPr>
          <a:xfrm>
            <a:off x="6801640" y="5722464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395A7F2-BE2A-5E65-BB65-ABF4E41041EA}"/>
              </a:ext>
            </a:extLst>
          </p:cNvPr>
          <p:cNvSpPr/>
          <p:nvPr/>
        </p:nvSpPr>
        <p:spPr>
          <a:xfrm>
            <a:off x="12335270" y="5610171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7B3D7-AA63-DEF8-23D9-517F147FA3DA}"/>
              </a:ext>
            </a:extLst>
          </p:cNvPr>
          <p:cNvSpPr/>
          <p:nvPr/>
        </p:nvSpPr>
        <p:spPr>
          <a:xfrm>
            <a:off x="12599527" y="5660754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5" name="Graphic 24" descr="Badge with solid fill">
            <a:extLst>
              <a:ext uri="{FF2B5EF4-FFF2-40B4-BE49-F238E27FC236}">
                <a16:creationId xmlns:a16="http://schemas.microsoft.com/office/drawing/2014/main" id="{F22EAA6C-7357-0101-EED7-93A9DF46AB7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31316" y="4389767"/>
            <a:ext cx="1332697" cy="133269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07543F7-7CCD-22CB-DBB5-1F35D810EDDC}"/>
              </a:ext>
            </a:extLst>
          </p:cNvPr>
          <p:cNvGrpSpPr/>
          <p:nvPr/>
        </p:nvGrpSpPr>
        <p:grpSpPr>
          <a:xfrm>
            <a:off x="826627" y="2767309"/>
            <a:ext cx="5410200" cy="1721989"/>
            <a:chOff x="4736192" y="2535064"/>
            <a:chExt cx="6464274" cy="172198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592AA6-4825-D097-CA9A-464AB49CE4A4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5E515D8-5089-7BAB-70F6-1C48054DC7CA}"/>
                </a:ext>
              </a:extLst>
            </p:cNvPr>
            <p:cNvSpPr/>
            <p:nvPr/>
          </p:nvSpPr>
          <p:spPr>
            <a:xfrm>
              <a:off x="4918284" y="2585647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above</a:t>
              </a:r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782E9A8C-BDFF-9968-E81A-5F4602905A40}"/>
              </a:ext>
            </a:extLst>
          </p:cNvPr>
          <p:cNvSpPr/>
          <p:nvPr/>
        </p:nvSpPr>
        <p:spPr>
          <a:xfrm>
            <a:off x="6627352" y="2767309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CA3BAA0-9B55-32EB-7D02-FCC23FE6E6FA}"/>
              </a:ext>
            </a:extLst>
          </p:cNvPr>
          <p:cNvSpPr/>
          <p:nvPr/>
        </p:nvSpPr>
        <p:spPr>
          <a:xfrm>
            <a:off x="6779752" y="2817892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under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300D318-1772-06EC-8511-380B30A46711}"/>
              </a:ext>
            </a:extLst>
          </p:cNvPr>
          <p:cNvSpPr/>
          <p:nvPr/>
        </p:nvSpPr>
        <p:spPr>
          <a:xfrm>
            <a:off x="12485227" y="2767309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CD8DB8F-FE88-A623-502A-4CB5FBEE7432}"/>
              </a:ext>
            </a:extLst>
          </p:cNvPr>
          <p:cNvSpPr/>
          <p:nvPr/>
        </p:nvSpPr>
        <p:spPr>
          <a:xfrm>
            <a:off x="12637627" y="2817892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beside</a:t>
            </a:r>
          </a:p>
        </p:txBody>
      </p:sp>
      <p:pic>
        <p:nvPicPr>
          <p:cNvPr id="28" name="Graphic 27" descr="Badge 1 with solid fill">
            <a:extLst>
              <a:ext uri="{FF2B5EF4-FFF2-40B4-BE49-F238E27FC236}">
                <a16:creationId xmlns:a16="http://schemas.microsoft.com/office/drawing/2014/main" id="{47093EBD-7B8B-4AB8-CCC6-A69A75683C3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13690" y="1848053"/>
            <a:ext cx="1350323" cy="1350323"/>
          </a:xfrm>
          <a:prstGeom prst="rect">
            <a:avLst/>
          </a:prstGeom>
        </p:spPr>
      </p:pic>
      <p:pic>
        <p:nvPicPr>
          <p:cNvPr id="30" name="Graphic 29" descr="Badge 3 with solid fill">
            <a:extLst>
              <a:ext uri="{FF2B5EF4-FFF2-40B4-BE49-F238E27FC236}">
                <a16:creationId xmlns:a16="http://schemas.microsoft.com/office/drawing/2014/main" id="{D392E5A0-6198-2FFA-A809-54B93E644A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6804" y="7086815"/>
            <a:ext cx="1352132" cy="1352132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F8F202D1-D824-986F-63EA-954D6372EC43}"/>
              </a:ext>
            </a:extLst>
          </p:cNvPr>
          <p:cNvGrpSpPr/>
          <p:nvPr/>
        </p:nvGrpSpPr>
        <p:grpSpPr>
          <a:xfrm>
            <a:off x="616019" y="8160190"/>
            <a:ext cx="5410200" cy="1721989"/>
            <a:chOff x="4736192" y="2535064"/>
            <a:chExt cx="6464274" cy="1721989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2134EAF3-DBE7-61BD-C180-CB25367BD287}"/>
                </a:ext>
              </a:extLst>
            </p:cNvPr>
            <p:cNvSpPr/>
            <p:nvPr/>
          </p:nvSpPr>
          <p:spPr>
            <a:xfrm>
              <a:off x="4736192" y="2535064"/>
              <a:ext cx="6464274" cy="172198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D5406DA-04BE-2F01-3280-CE1F14CCF9D4}"/>
                </a:ext>
              </a:extLst>
            </p:cNvPr>
            <p:cNvSpPr/>
            <p:nvPr/>
          </p:nvSpPr>
          <p:spPr>
            <a:xfrm>
              <a:off x="5227901" y="2672783"/>
              <a:ext cx="5900570" cy="144655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8800" b="1" cap="none" spc="0" dirty="0">
                  <a:ln w="0"/>
                  <a:solidFill>
                    <a:srgbClr val="0070C0"/>
                  </a:solidFill>
                  <a:latin typeface="Abadi Extra Light" panose="020B0204020104020204" pitchFamily="34" charset="0"/>
                </a:rPr>
                <a:t>a.</a:t>
              </a:r>
              <a:r>
                <a:rPr lang="en-US" sz="8800" b="1" cap="none" spc="0" dirty="0">
                  <a:ln w="0"/>
                  <a:solidFill>
                    <a:schemeClr val="accent2">
                      <a:lumMod val="75000"/>
                    </a:schemeClr>
                  </a:solidFill>
                  <a:latin typeface="Abadi Extra Light" panose="020B0204020104020204" pitchFamily="34" charset="0"/>
                </a:rPr>
                <a:t> behind</a:t>
              </a:r>
            </a:p>
          </p:txBody>
        </p:sp>
      </p:grpSp>
      <p:sp>
        <p:nvSpPr>
          <p:cNvPr id="48" name="Oval 47">
            <a:extLst>
              <a:ext uri="{FF2B5EF4-FFF2-40B4-BE49-F238E27FC236}">
                <a16:creationId xmlns:a16="http://schemas.microsoft.com/office/drawing/2014/main" id="{20E3BFAD-360D-9D62-2A85-4D83159255EF}"/>
              </a:ext>
            </a:extLst>
          </p:cNvPr>
          <p:cNvSpPr/>
          <p:nvPr/>
        </p:nvSpPr>
        <p:spPr>
          <a:xfrm>
            <a:off x="6416744" y="8160190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851BB6C-1800-64E2-9F38-CE15BD266C5E}"/>
              </a:ext>
            </a:extLst>
          </p:cNvPr>
          <p:cNvSpPr/>
          <p:nvPr/>
        </p:nvSpPr>
        <p:spPr>
          <a:xfrm>
            <a:off x="6569144" y="8210773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b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over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1D5259C-2529-13FF-BA16-B996095E1A98}"/>
              </a:ext>
            </a:extLst>
          </p:cNvPr>
          <p:cNvSpPr/>
          <p:nvPr/>
        </p:nvSpPr>
        <p:spPr>
          <a:xfrm>
            <a:off x="12274619" y="8160190"/>
            <a:ext cx="5410200" cy="172198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AC05A06-5842-82CD-707A-9A6F2E31B46A}"/>
              </a:ext>
            </a:extLst>
          </p:cNvPr>
          <p:cNvSpPr/>
          <p:nvPr/>
        </p:nvSpPr>
        <p:spPr>
          <a:xfrm>
            <a:off x="12427019" y="8210773"/>
            <a:ext cx="4938414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0070C0"/>
                </a:solidFill>
                <a:latin typeface="Abadi Extra Light" panose="020B0204020104020204" pitchFamily="34" charset="0"/>
              </a:rPr>
              <a:t>c.</a:t>
            </a:r>
            <a:r>
              <a:rPr lang="en-US" sz="8800" b="1" cap="none" spc="0" dirty="0">
                <a:ln w="0"/>
                <a:solidFill>
                  <a:schemeClr val="accent2">
                    <a:lumMod val="75000"/>
                  </a:schemeClr>
                </a:solidFill>
                <a:latin typeface="Abadi Extra Light" panose="020B0204020104020204" pitchFamily="34" charset="0"/>
              </a:rPr>
              <a:t> above</a:t>
            </a:r>
          </a:p>
        </p:txBody>
      </p:sp>
    </p:spTree>
    <p:extLst>
      <p:ext uri="{BB962C8B-B14F-4D97-AF65-F5344CB8AC3E}">
        <p14:creationId xmlns:p14="http://schemas.microsoft.com/office/powerpoint/2010/main" val="1066583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674142" y="7040880"/>
            <a:ext cx="7315200" cy="3246120"/>
          </a:xfrm>
          <a:custGeom>
            <a:avLst/>
            <a:gdLst/>
            <a:ahLst/>
            <a:cxnLst/>
            <a:rect l="l" t="t" r="r" b="b"/>
            <a:pathLst>
              <a:path w="7315200" h="3246120">
                <a:moveTo>
                  <a:pt x="0" y="0"/>
                </a:moveTo>
                <a:lnTo>
                  <a:pt x="7315200" y="0"/>
                </a:lnTo>
                <a:lnTo>
                  <a:pt x="7315200" y="3246120"/>
                </a:lnTo>
                <a:lnTo>
                  <a:pt x="0" y="324612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262354">
            <a:off x="-1930256" y="264312"/>
            <a:ext cx="5917912" cy="2167435"/>
          </a:xfrm>
          <a:custGeom>
            <a:avLst/>
            <a:gdLst/>
            <a:ahLst/>
            <a:cxnLst/>
            <a:rect l="l" t="t" r="r" b="b"/>
            <a:pathLst>
              <a:path w="5917912" h="2167435">
                <a:moveTo>
                  <a:pt x="0" y="0"/>
                </a:moveTo>
                <a:lnTo>
                  <a:pt x="5917912" y="0"/>
                </a:lnTo>
                <a:lnTo>
                  <a:pt x="5917912" y="2167435"/>
                </a:lnTo>
                <a:lnTo>
                  <a:pt x="0" y="216743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-432054" y="6334664"/>
            <a:ext cx="2921508" cy="4114800"/>
          </a:xfrm>
          <a:custGeom>
            <a:avLst/>
            <a:gdLst/>
            <a:ahLst/>
            <a:cxnLst/>
            <a:rect l="l" t="t" r="r" b="b"/>
            <a:pathLst>
              <a:path w="2921508" h="4114800">
                <a:moveTo>
                  <a:pt x="0" y="0"/>
                </a:moveTo>
                <a:lnTo>
                  <a:pt x="2921508" y="0"/>
                </a:lnTo>
                <a:lnTo>
                  <a:pt x="29215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>
            <a:off x="1865656" y="685337"/>
            <a:ext cx="15241583" cy="8916326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7" name="Freeform 7"/>
          <p:cNvSpPr/>
          <p:nvPr/>
        </p:nvSpPr>
        <p:spPr>
          <a:xfrm>
            <a:off x="10972800" y="-232040"/>
            <a:ext cx="7315200" cy="214884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4032520" y="-232040"/>
            <a:ext cx="7315200" cy="214884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6275741" y="2219864"/>
            <a:ext cx="2340293" cy="4114800"/>
          </a:xfrm>
          <a:custGeom>
            <a:avLst/>
            <a:gdLst/>
            <a:ahLst/>
            <a:cxnLst/>
            <a:rect l="l" t="t" r="r" b="b"/>
            <a:pathLst>
              <a:path w="2340293" h="4114800">
                <a:moveTo>
                  <a:pt x="0" y="0"/>
                </a:moveTo>
                <a:lnTo>
                  <a:pt x="2340292" y="0"/>
                </a:lnTo>
                <a:lnTo>
                  <a:pt x="23402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2" name="Picture 32">
            <a:extLst>
              <a:ext uri="{FF2B5EF4-FFF2-40B4-BE49-F238E27FC236}">
                <a16:creationId xmlns:a16="http://schemas.microsoft.com/office/drawing/2014/main" id="{8F125768-81DC-8848-6A84-911AD0BF8E05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4247157" y="1663092"/>
            <a:ext cx="10580298" cy="7882322"/>
          </a:xfrm>
          <a:prstGeom prst="rect">
            <a:avLst/>
          </a:prstGeom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9C30F16F-D13D-F837-CEA9-6DDD5C12DB43}"/>
              </a:ext>
            </a:extLst>
          </p:cNvPr>
          <p:cNvGrpSpPr/>
          <p:nvPr/>
        </p:nvGrpSpPr>
        <p:grpSpPr>
          <a:xfrm>
            <a:off x="3713384" y="1332944"/>
            <a:ext cx="2516039" cy="2468236"/>
            <a:chOff x="0" y="0"/>
            <a:chExt cx="4681611" cy="4142057"/>
          </a:xfrm>
        </p:grpSpPr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58FBA24B-B55B-7EFD-187C-4B21286A4B2C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AB764CD2-2555-8025-CC4C-B5E1257DC9E0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BC94D36-E768-3366-0698-CE4FD60402E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FEC31538-5CF6-FB9B-EC1A-66F9688E4AD7}"/>
              </a:ext>
            </a:extLst>
          </p:cNvPr>
          <p:cNvGrpSpPr/>
          <p:nvPr/>
        </p:nvGrpSpPr>
        <p:grpSpPr>
          <a:xfrm>
            <a:off x="13649608" y="1869025"/>
            <a:ext cx="2568399" cy="2301120"/>
            <a:chOff x="0" y="0"/>
            <a:chExt cx="4681611" cy="4142057"/>
          </a:xfrm>
        </p:grpSpPr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DA05F627-B820-E3CA-E550-5DD9EE4F3A69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389DB0EB-A198-A13D-DA82-86517943D2BC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813BC284-FF16-918A-7333-02347B92FF4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Freeform 12">
            <a:extLst>
              <a:ext uri="{FF2B5EF4-FFF2-40B4-BE49-F238E27FC236}">
                <a16:creationId xmlns:a16="http://schemas.microsoft.com/office/drawing/2014/main" id="{13E599EE-3A9F-6401-F086-539717AB155D}"/>
              </a:ext>
            </a:extLst>
          </p:cNvPr>
          <p:cNvSpPr/>
          <p:nvPr/>
        </p:nvSpPr>
        <p:spPr>
          <a:xfrm rot="-7951486">
            <a:off x="12443187" y="2552146"/>
            <a:ext cx="1226033" cy="1558739"/>
          </a:xfrm>
          <a:custGeom>
            <a:avLst/>
            <a:gdLst/>
            <a:ahLst/>
            <a:cxnLst/>
            <a:rect l="l" t="t" r="r" b="b"/>
            <a:pathLst>
              <a:path w="1226033" h="1558739">
                <a:moveTo>
                  <a:pt x="0" y="0"/>
                </a:moveTo>
                <a:lnTo>
                  <a:pt x="1226033" y="0"/>
                </a:lnTo>
                <a:lnTo>
                  <a:pt x="1226033" y="1558740"/>
                </a:lnTo>
                <a:lnTo>
                  <a:pt x="0" y="1558740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9" name="Freeform 31">
            <a:extLst>
              <a:ext uri="{FF2B5EF4-FFF2-40B4-BE49-F238E27FC236}">
                <a16:creationId xmlns:a16="http://schemas.microsoft.com/office/drawing/2014/main" id="{E3B4FFA0-7D87-9EDF-2942-3A880387361B}"/>
              </a:ext>
            </a:extLst>
          </p:cNvPr>
          <p:cNvSpPr/>
          <p:nvPr/>
        </p:nvSpPr>
        <p:spPr>
          <a:xfrm rot="885286">
            <a:off x="2550675" y="2922203"/>
            <a:ext cx="1150285" cy="1398523"/>
          </a:xfrm>
          <a:custGeom>
            <a:avLst/>
            <a:gdLst/>
            <a:ahLst/>
            <a:cxnLst/>
            <a:rect l="l" t="t" r="r" b="b"/>
            <a:pathLst>
              <a:path w="1150285" h="1398523">
                <a:moveTo>
                  <a:pt x="0" y="0"/>
                </a:moveTo>
                <a:lnTo>
                  <a:pt x="1150285" y="0"/>
                </a:lnTo>
                <a:lnTo>
                  <a:pt x="1150285" y="1398523"/>
                </a:lnTo>
                <a:lnTo>
                  <a:pt x="0" y="1398523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77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27" name="applause.wav"/>
          </p:stSnd>
        </p:sndAc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2A3E741-1EFE-64A2-BC2B-7A82D2F3D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8882"/>
            <a:ext cx="18317747" cy="9898118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2286729" y="2510453"/>
            <a:ext cx="13684794" cy="5147648"/>
            <a:chOff x="0" y="0"/>
            <a:chExt cx="2327511" cy="632474"/>
          </a:xfrm>
        </p:grpSpPr>
        <p:sp>
          <p:nvSpPr>
            <p:cNvPr id="3" name="Freeform 3"/>
            <p:cNvSpPr/>
            <p:nvPr/>
          </p:nvSpPr>
          <p:spPr>
            <a:xfrm>
              <a:off x="41910" y="4318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35560" y="35560"/>
              <a:ext cx="2291951" cy="596914"/>
            </a:xfrm>
            <a:custGeom>
              <a:avLst/>
              <a:gdLst/>
              <a:ahLst/>
              <a:cxnLst/>
              <a:rect l="l" t="t" r="r" b="b"/>
              <a:pathLst>
                <a:path w="2291951" h="596914">
                  <a:moveTo>
                    <a:pt x="2291951" y="596914"/>
                  </a:moveTo>
                  <a:lnTo>
                    <a:pt x="0" y="596914"/>
                  </a:lnTo>
                  <a:lnTo>
                    <a:pt x="0" y="0"/>
                  </a:lnTo>
                  <a:lnTo>
                    <a:pt x="2291951" y="0"/>
                  </a:lnTo>
                  <a:lnTo>
                    <a:pt x="2291951" y="596914"/>
                  </a:lnTo>
                  <a:close/>
                  <a:moveTo>
                    <a:pt x="12700" y="584214"/>
                  </a:moveTo>
                  <a:lnTo>
                    <a:pt x="2279251" y="584214"/>
                  </a:lnTo>
                  <a:lnTo>
                    <a:pt x="2279251" y="12700"/>
                  </a:lnTo>
                  <a:lnTo>
                    <a:pt x="12700" y="12700"/>
                  </a:lnTo>
                  <a:lnTo>
                    <a:pt x="1270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Freeform 6"/>
          <p:cNvSpPr/>
          <p:nvPr/>
        </p:nvSpPr>
        <p:spPr>
          <a:xfrm rot="871015">
            <a:off x="11618264" y="105029"/>
            <a:ext cx="4790468" cy="1599691"/>
          </a:xfrm>
          <a:custGeom>
            <a:avLst/>
            <a:gdLst/>
            <a:ahLst/>
            <a:cxnLst/>
            <a:rect l="l" t="t" r="r" b="b"/>
            <a:pathLst>
              <a:path w="5540704" h="2029283">
                <a:moveTo>
                  <a:pt x="0" y="0"/>
                </a:moveTo>
                <a:lnTo>
                  <a:pt x="5540704" y="0"/>
                </a:lnTo>
                <a:lnTo>
                  <a:pt x="5540704" y="2029283"/>
                </a:lnTo>
                <a:lnTo>
                  <a:pt x="0" y="202928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0" y="7810500"/>
            <a:ext cx="7315200" cy="3153156"/>
          </a:xfrm>
          <a:custGeom>
            <a:avLst/>
            <a:gdLst/>
            <a:ahLst/>
            <a:cxnLst/>
            <a:rect l="l" t="t" r="r" b="b"/>
            <a:pathLst>
              <a:path w="7315200" h="3410712">
                <a:moveTo>
                  <a:pt x="0" y="0"/>
                </a:moveTo>
                <a:lnTo>
                  <a:pt x="7315200" y="0"/>
                </a:lnTo>
                <a:lnTo>
                  <a:pt x="7315200" y="3410712"/>
                </a:lnTo>
                <a:lnTo>
                  <a:pt x="0" y="341071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-6327143" y="622473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2"/>
                </a:lnTo>
                <a:lnTo>
                  <a:pt x="0" y="95261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-3576641" y="1553489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1"/>
                </a:lnTo>
                <a:lnTo>
                  <a:pt x="0" y="9526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 rot="871015">
            <a:off x="9905525" y="1116654"/>
            <a:ext cx="2924913" cy="976722"/>
          </a:xfrm>
          <a:custGeom>
            <a:avLst/>
            <a:gdLst/>
            <a:ahLst/>
            <a:cxnLst/>
            <a:rect l="l" t="t" r="r" b="b"/>
            <a:pathLst>
              <a:path w="3382984" h="1239018">
                <a:moveTo>
                  <a:pt x="0" y="0"/>
                </a:moveTo>
                <a:lnTo>
                  <a:pt x="3382984" y="0"/>
                </a:lnTo>
                <a:lnTo>
                  <a:pt x="3382984" y="1239018"/>
                </a:lnTo>
                <a:lnTo>
                  <a:pt x="0" y="12390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5468600" y="7385990"/>
            <a:ext cx="3180352" cy="4081618"/>
          </a:xfrm>
          <a:custGeom>
            <a:avLst/>
            <a:gdLst/>
            <a:ahLst/>
            <a:cxnLst/>
            <a:rect l="l" t="t" r="r" b="b"/>
            <a:pathLst>
              <a:path w="3468654" h="4376850">
                <a:moveTo>
                  <a:pt x="0" y="0"/>
                </a:moveTo>
                <a:lnTo>
                  <a:pt x="3468654" y="0"/>
                </a:lnTo>
                <a:lnTo>
                  <a:pt x="3468654" y="4376849"/>
                </a:lnTo>
                <a:lnTo>
                  <a:pt x="0" y="4376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TextBox 12"/>
          <p:cNvSpPr txBox="1"/>
          <p:nvPr/>
        </p:nvSpPr>
        <p:spPr>
          <a:xfrm>
            <a:off x="2767572" y="3152017"/>
            <a:ext cx="12439358" cy="34778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13800" dirty="0">
                <a:solidFill>
                  <a:srgbClr val="FFFF00"/>
                </a:solidFill>
                <a:latin typeface="Congenial Black" panose="02000503040000020004" pitchFamily="2" charset="0"/>
              </a:rPr>
              <a:t>04</a:t>
            </a:r>
          </a:p>
          <a:p>
            <a:pPr algn="ctr"/>
            <a:r>
              <a:rPr lang="en-US" sz="8800" dirty="0">
                <a:solidFill>
                  <a:srgbClr val="FFFFFF"/>
                </a:solidFill>
                <a:latin typeface="Congenial Black" panose="02000503040000020004" pitchFamily="2" charset="0"/>
              </a:rPr>
              <a:t>Let’s chant.</a:t>
            </a:r>
          </a:p>
        </p:txBody>
      </p:sp>
      <p:sp>
        <p:nvSpPr>
          <p:cNvPr id="13" name="Freeform 13"/>
          <p:cNvSpPr/>
          <p:nvPr/>
        </p:nvSpPr>
        <p:spPr>
          <a:xfrm rot="871015">
            <a:off x="16255141" y="1841447"/>
            <a:ext cx="2399598" cy="801302"/>
          </a:xfrm>
          <a:custGeom>
            <a:avLst/>
            <a:gdLst/>
            <a:ahLst/>
            <a:cxnLst/>
            <a:rect l="l" t="t" r="r" b="b"/>
            <a:pathLst>
              <a:path w="2775399" h="1016490">
                <a:moveTo>
                  <a:pt x="0" y="0"/>
                </a:moveTo>
                <a:lnTo>
                  <a:pt x="2775399" y="0"/>
                </a:lnTo>
                <a:lnTo>
                  <a:pt x="2775399" y="1016489"/>
                </a:lnTo>
                <a:lnTo>
                  <a:pt x="0" y="101648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7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drumroll.wav"/>
          </p:stSnd>
        </p:sndAc>
      </p:transition>
    </mc:Choice>
    <mc:Fallback xmlns="">
      <p:transition spd="slow">
        <p:sndAc>
          <p:stSnd>
            <p:snd r:embed="rId12" name="drumroll.wav"/>
          </p:stSnd>
        </p:sndAc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66F98DE-A6F6-83E2-5B42-B625CA593D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82" y="-3464"/>
            <a:ext cx="18288000" cy="10310720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2250166" flipH="1">
            <a:off x="-338734" y="-484402"/>
            <a:ext cx="1755142" cy="2467686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flipH="1">
            <a:off x="14866794" y="42444"/>
            <a:ext cx="4056197" cy="2327243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4056197" y="0"/>
                </a:moveTo>
                <a:lnTo>
                  <a:pt x="0" y="0"/>
                </a:lnTo>
                <a:lnTo>
                  <a:pt x="0" y="2327243"/>
                </a:lnTo>
                <a:lnTo>
                  <a:pt x="4056197" y="2327243"/>
                </a:lnTo>
                <a:lnTo>
                  <a:pt x="4056197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2379453" y="165836"/>
            <a:ext cx="1053599" cy="998285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TextBox 14"/>
          <p:cNvSpPr txBox="1"/>
          <p:nvPr/>
        </p:nvSpPr>
        <p:spPr>
          <a:xfrm>
            <a:off x="5436499" y="-318995"/>
            <a:ext cx="7152258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000"/>
              </a:lnSpc>
            </a:pPr>
            <a:r>
              <a:rPr lang="en-US" sz="8800" b="1" dirty="0">
                <a:solidFill>
                  <a:srgbClr val="FFFFFF"/>
                </a:solidFill>
                <a:latin typeface="StoryBook Rough"/>
              </a:rPr>
              <a:t>Look and point.</a:t>
            </a:r>
          </a:p>
        </p:txBody>
      </p:sp>
      <p:sp>
        <p:nvSpPr>
          <p:cNvPr id="8" name="Freeform 8"/>
          <p:cNvSpPr/>
          <p:nvPr/>
        </p:nvSpPr>
        <p:spPr>
          <a:xfrm>
            <a:off x="4657991" y="495190"/>
            <a:ext cx="1075522" cy="1019057"/>
          </a:xfrm>
          <a:custGeom>
            <a:avLst/>
            <a:gdLst/>
            <a:ahLst/>
            <a:cxnLst/>
            <a:rect l="l" t="t" r="r" b="b"/>
            <a:pathLst>
              <a:path w="1075522" h="1019057">
                <a:moveTo>
                  <a:pt x="0" y="0"/>
                </a:moveTo>
                <a:lnTo>
                  <a:pt x="1075522" y="0"/>
                </a:lnTo>
                <a:lnTo>
                  <a:pt x="1075522" y="1019057"/>
                </a:lnTo>
                <a:lnTo>
                  <a:pt x="0" y="1019057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47315" y="8572500"/>
            <a:ext cx="783043" cy="1929524"/>
          </a:xfrm>
          <a:custGeom>
            <a:avLst/>
            <a:gdLst/>
            <a:ahLst/>
            <a:cxnLst/>
            <a:rect l="l" t="t" r="r" b="b"/>
            <a:pathLst>
              <a:path w="2180844" h="4114800">
                <a:moveTo>
                  <a:pt x="0" y="0"/>
                </a:moveTo>
                <a:lnTo>
                  <a:pt x="2180844" y="0"/>
                </a:lnTo>
                <a:lnTo>
                  <a:pt x="218084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70C585-FA33-4D0A-CA19-D9A604223E0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30358" y="1284008"/>
            <a:ext cx="7152258" cy="4216071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ED690C9-ABBD-0504-5D9B-DCF1B816C9F3}"/>
              </a:ext>
            </a:extLst>
          </p:cNvPr>
          <p:cNvSpPr/>
          <p:nvPr/>
        </p:nvSpPr>
        <p:spPr>
          <a:xfrm>
            <a:off x="162921" y="5753100"/>
            <a:ext cx="8371479" cy="429273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1420"/>
            <a:r>
              <a:rPr lang="en-GB" sz="5000" dirty="0">
                <a:solidFill>
                  <a:schemeClr val="tx1"/>
                </a:solidFill>
                <a:latin typeface="Comic Sans MS" panose="030F0702030302020204" pitchFamily="66" charset="0"/>
              </a:rPr>
              <a:t>Where is the photo?</a:t>
            </a:r>
            <a:endParaRPr lang="en-GB" sz="5000" b="0" i="0" u="none" strike="noStrike" baseline="0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marR="1420"/>
            <a:r>
              <a:rPr lang="en-GB" sz="5000" b="0" i="0" u="none" strike="noStrike" baseline="0" dirty="0">
                <a:solidFill>
                  <a:schemeClr val="tx1"/>
                </a:solidFill>
                <a:latin typeface="Comic Sans MS" panose="030F0702030302020204" pitchFamily="66" charset="0"/>
              </a:rPr>
              <a:t>It’s above the table. Where is the glue stick?</a:t>
            </a:r>
          </a:p>
          <a:p>
            <a:pPr marR="1420"/>
            <a:r>
              <a:rPr lang="en-GB" sz="5000" dirty="0">
                <a:solidFill>
                  <a:schemeClr val="tx1"/>
                </a:solidFill>
                <a:latin typeface="Comic Sans MS" panose="030F0702030302020204" pitchFamily="66" charset="0"/>
              </a:rPr>
              <a:t>It’s beside the notebook.</a:t>
            </a:r>
            <a:endParaRPr lang="vi-VN" sz="5000" b="0" i="0" u="none" strike="noStrike" baseline="0" dirty="0">
              <a:solidFill>
                <a:schemeClr val="tx1"/>
              </a:solidFill>
              <a:latin typeface="Chronica Pro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0CC2E69-C830-3086-C066-6A4E8B612DD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96400" y="1308326"/>
            <a:ext cx="7620000" cy="4216071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9B4AB53-71D6-F1EE-98AF-81637FD08888}"/>
              </a:ext>
            </a:extLst>
          </p:cNvPr>
          <p:cNvSpPr/>
          <p:nvPr/>
        </p:nvSpPr>
        <p:spPr>
          <a:xfrm>
            <a:off x="8763000" y="5727561"/>
            <a:ext cx="9362079" cy="429273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4800" b="0" i="0" u="none" strike="noStrike" baseline="0" dirty="0">
                <a:solidFill>
                  <a:srgbClr val="373535"/>
                </a:solidFill>
                <a:latin typeface="Comic Sans MS" panose="030F0702030302020204" pitchFamily="66" charset="0"/>
              </a:rPr>
              <a:t>Where are the pictures? They’re above the table. Where are the crayons? They’re beside the pencil case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A4042-E098-7FC7-D04B-68175FF83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1860"/>
            <a:ext cx="18288000" cy="10310720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616960" flipH="1">
            <a:off x="689940" y="-7889"/>
            <a:ext cx="1742757" cy="2768408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flipH="1">
            <a:off x="14866794" y="42444"/>
            <a:ext cx="4056197" cy="2327243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4056197" y="0"/>
                </a:moveTo>
                <a:lnTo>
                  <a:pt x="0" y="0"/>
                </a:lnTo>
                <a:lnTo>
                  <a:pt x="0" y="2327243"/>
                </a:lnTo>
                <a:lnTo>
                  <a:pt x="4056197" y="2327243"/>
                </a:lnTo>
                <a:lnTo>
                  <a:pt x="4056197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7068800" y="9193805"/>
            <a:ext cx="1053599" cy="998285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TextBox 14"/>
          <p:cNvSpPr txBox="1"/>
          <p:nvPr/>
        </p:nvSpPr>
        <p:spPr>
          <a:xfrm>
            <a:off x="5029200" y="203535"/>
            <a:ext cx="8316328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000"/>
              </a:lnSpc>
            </a:pPr>
            <a:r>
              <a:rPr lang="en-US" sz="8000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  <p:pic>
        <p:nvPicPr>
          <p:cNvPr id="3" name="Track 85">
            <a:hlinkClick r:id="" action="ppaction://media"/>
            <a:extLst>
              <a:ext uri="{FF2B5EF4-FFF2-40B4-BE49-F238E27FC236}">
                <a16:creationId xmlns:a16="http://schemas.microsoft.com/office/drawing/2014/main" id="{3E07CA8E-70D9-D882-E5BD-D228385B180A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877" end="25220.3125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8725382" y="2781074"/>
            <a:ext cx="1112838" cy="1112838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E3FF99-C67D-FF2F-C912-4C73B2E91706}"/>
              </a:ext>
            </a:extLst>
          </p:cNvPr>
          <p:cNvSpPr/>
          <p:nvPr/>
        </p:nvSpPr>
        <p:spPr>
          <a:xfrm>
            <a:off x="1768929" y="3210631"/>
            <a:ext cx="11592928" cy="619568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1420">
              <a:lnSpc>
                <a:spcPct val="150000"/>
              </a:lnSpc>
            </a:pPr>
            <a:r>
              <a:rPr lang="en-GB" sz="7000" dirty="0">
                <a:solidFill>
                  <a:schemeClr val="tx1"/>
                </a:solidFill>
                <a:latin typeface="Comic Sans MS" panose="030F0702030302020204" pitchFamily="66" charset="0"/>
              </a:rPr>
              <a:t>Where is the photo?</a:t>
            </a:r>
            <a:endParaRPr lang="en-GB" sz="7000" b="0" i="0" u="none" strike="noStrike" baseline="0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marR="1420">
              <a:lnSpc>
                <a:spcPct val="150000"/>
              </a:lnSpc>
            </a:pPr>
            <a:r>
              <a:rPr lang="en-GB" sz="7000" b="0" i="0" u="none" strike="noStrike" baseline="0" dirty="0">
                <a:solidFill>
                  <a:schemeClr val="tx1"/>
                </a:solidFill>
                <a:latin typeface="Comic Sans MS" panose="030F0702030302020204" pitchFamily="66" charset="0"/>
              </a:rPr>
              <a:t>It’s above the table. Where is the glue stick?</a:t>
            </a:r>
          </a:p>
          <a:p>
            <a:pPr marR="1420">
              <a:lnSpc>
                <a:spcPct val="150000"/>
              </a:lnSpc>
            </a:pPr>
            <a:r>
              <a:rPr lang="en-GB" sz="7000" dirty="0">
                <a:solidFill>
                  <a:schemeClr val="tx1"/>
                </a:solidFill>
                <a:latin typeface="Comic Sans MS" panose="030F0702030302020204" pitchFamily="66" charset="0"/>
              </a:rPr>
              <a:t>It’s beside the notebook.</a:t>
            </a:r>
            <a:endParaRPr lang="vi-VN" sz="7000" b="0" i="0" u="none" strike="noStrike" baseline="0" dirty="0">
              <a:solidFill>
                <a:schemeClr val="tx1"/>
              </a:solidFill>
              <a:latin typeface="Chronica Pro"/>
            </a:endParaRPr>
          </a:p>
        </p:txBody>
      </p:sp>
      <p:pic>
        <p:nvPicPr>
          <p:cNvPr id="19" name="Picture 18" descr="1607050659_288351">
            <a:extLst>
              <a:ext uri="{FF2B5EF4-FFF2-40B4-BE49-F238E27FC236}">
                <a16:creationId xmlns:a16="http://schemas.microsoft.com/office/drawing/2014/main" id="{33C694FA-61D7-7924-81CF-BAF7289233C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1150" y="3137455"/>
            <a:ext cx="1857053" cy="1857053"/>
          </a:xfrm>
          <a:prstGeom prst="rect">
            <a:avLst/>
          </a:prstGeom>
        </p:spPr>
      </p:pic>
      <p:pic>
        <p:nvPicPr>
          <p:cNvPr id="20" name="Picture 19" descr="1607050659_288351">
            <a:extLst>
              <a:ext uri="{FF2B5EF4-FFF2-40B4-BE49-F238E27FC236}">
                <a16:creationId xmlns:a16="http://schemas.microsoft.com/office/drawing/2014/main" id="{280E1D51-F3AB-BF5E-BCDB-E23AEC38AE0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1150" y="4729331"/>
            <a:ext cx="1803814" cy="1803814"/>
          </a:xfrm>
          <a:prstGeom prst="rect">
            <a:avLst/>
          </a:prstGeom>
        </p:spPr>
      </p:pic>
      <p:pic>
        <p:nvPicPr>
          <p:cNvPr id="22" name="Picture 21" descr="1607050659_288351">
            <a:extLst>
              <a:ext uri="{FF2B5EF4-FFF2-40B4-BE49-F238E27FC236}">
                <a16:creationId xmlns:a16="http://schemas.microsoft.com/office/drawing/2014/main" id="{E2BE6FD3-9AE5-3AD3-6AB6-EDB021568D3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5850" y="6393114"/>
            <a:ext cx="1741536" cy="1741536"/>
          </a:xfrm>
          <a:prstGeom prst="rect">
            <a:avLst/>
          </a:prstGeom>
        </p:spPr>
      </p:pic>
      <p:pic>
        <p:nvPicPr>
          <p:cNvPr id="28" name="Picture 27" descr="1607050659_288351">
            <a:extLst>
              <a:ext uri="{FF2B5EF4-FFF2-40B4-BE49-F238E27FC236}">
                <a16:creationId xmlns:a16="http://schemas.microsoft.com/office/drawing/2014/main" id="{1AAA4A2C-C476-C211-F5A0-DE3DBE3DC51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2243" y="7931751"/>
            <a:ext cx="1741537" cy="174153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02C5C8B-749E-CB05-17C5-3E20CCEAA7F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587623" y="3619501"/>
            <a:ext cx="5442299" cy="5307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5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3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2137"/>
                            </p:stCondLst>
                            <p:childTnLst>
                              <p:par>
                                <p:cTn id="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A4042-E098-7FC7-D04B-68175FF83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1860"/>
            <a:ext cx="18288000" cy="10310720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1616960" flipH="1">
            <a:off x="592924" y="-96203"/>
            <a:ext cx="1709449" cy="2416364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flipH="1">
            <a:off x="14866794" y="42444"/>
            <a:ext cx="4056197" cy="2327243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4056197" y="0"/>
                </a:moveTo>
                <a:lnTo>
                  <a:pt x="0" y="0"/>
                </a:lnTo>
                <a:lnTo>
                  <a:pt x="0" y="2327243"/>
                </a:lnTo>
                <a:lnTo>
                  <a:pt x="4056197" y="2327243"/>
                </a:lnTo>
                <a:lnTo>
                  <a:pt x="4056197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7068800" y="9193805"/>
            <a:ext cx="1053599" cy="998285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6" name="Track 85">
            <a:hlinkClick r:id="" action="ppaction://media"/>
            <a:extLst>
              <a:ext uri="{FF2B5EF4-FFF2-40B4-BE49-F238E27FC236}">
                <a16:creationId xmlns:a16="http://schemas.microsoft.com/office/drawing/2014/main" id="{F816D8A1-8AB6-B37F-C770-260BCEB0AC6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2013" end="3055.3125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8725382" y="2781074"/>
            <a:ext cx="1112838" cy="1112838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0F6B54C-A2AB-C2F8-2B88-D33DB2118AAA}"/>
              </a:ext>
            </a:extLst>
          </p:cNvPr>
          <p:cNvSpPr/>
          <p:nvPr/>
        </p:nvSpPr>
        <p:spPr>
          <a:xfrm>
            <a:off x="1295400" y="2992359"/>
            <a:ext cx="13705479" cy="64008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GB" sz="7000" b="0" i="0" u="none" strike="noStrike" baseline="0" dirty="0">
                <a:solidFill>
                  <a:srgbClr val="373535"/>
                </a:solidFill>
                <a:latin typeface="Comic Sans MS" panose="030F0702030302020204" pitchFamily="66" charset="0"/>
              </a:rPr>
              <a:t>Where are the pictures? They’re above the table. Where are the crayons? They’re beside the pencil case.</a:t>
            </a:r>
          </a:p>
        </p:txBody>
      </p:sp>
      <p:pic>
        <p:nvPicPr>
          <p:cNvPr id="19" name="Picture 18" descr="1607050659_288351">
            <a:extLst>
              <a:ext uri="{FF2B5EF4-FFF2-40B4-BE49-F238E27FC236}">
                <a16:creationId xmlns:a16="http://schemas.microsoft.com/office/drawing/2014/main" id="{33C694FA-61D7-7924-81CF-BAF7289233C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7240" y="2992359"/>
            <a:ext cx="1857053" cy="1857053"/>
          </a:xfrm>
          <a:prstGeom prst="rect">
            <a:avLst/>
          </a:prstGeom>
        </p:spPr>
      </p:pic>
      <p:pic>
        <p:nvPicPr>
          <p:cNvPr id="20" name="Picture 19" descr="1607050659_288351">
            <a:extLst>
              <a:ext uri="{FF2B5EF4-FFF2-40B4-BE49-F238E27FC236}">
                <a16:creationId xmlns:a16="http://schemas.microsoft.com/office/drawing/2014/main" id="{280E1D51-F3AB-BF5E-BCDB-E23AEC38AE0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0479" y="4470374"/>
            <a:ext cx="1803814" cy="1803814"/>
          </a:xfrm>
          <a:prstGeom prst="rect">
            <a:avLst/>
          </a:prstGeom>
        </p:spPr>
      </p:pic>
      <p:pic>
        <p:nvPicPr>
          <p:cNvPr id="22" name="Picture 21" descr="1607050659_288351">
            <a:extLst>
              <a:ext uri="{FF2B5EF4-FFF2-40B4-BE49-F238E27FC236}">
                <a16:creationId xmlns:a16="http://schemas.microsoft.com/office/drawing/2014/main" id="{E2BE6FD3-9AE5-3AD3-6AB6-EDB021568D3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0845" y="5923262"/>
            <a:ext cx="1741536" cy="1741536"/>
          </a:xfrm>
          <a:prstGeom prst="rect">
            <a:avLst/>
          </a:prstGeom>
        </p:spPr>
      </p:pic>
      <p:pic>
        <p:nvPicPr>
          <p:cNvPr id="28" name="Picture 27" descr="1607050659_288351">
            <a:extLst>
              <a:ext uri="{FF2B5EF4-FFF2-40B4-BE49-F238E27FC236}">
                <a16:creationId xmlns:a16="http://schemas.microsoft.com/office/drawing/2014/main" id="{1AAA4A2C-C476-C211-F5A0-DE3DBE3DC51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0479" y="7376149"/>
            <a:ext cx="1741537" cy="17415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AF0F62-5694-0A2F-4CCE-AC76D2C7408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496800" y="3162300"/>
            <a:ext cx="5326167" cy="525779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029200" y="203535"/>
            <a:ext cx="8316328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000"/>
              </a:lnSpc>
            </a:pPr>
            <a:r>
              <a:rPr lang="en-US" sz="8000" b="1" dirty="0">
                <a:solidFill>
                  <a:srgbClr val="FFFFFF"/>
                </a:solidFill>
                <a:latin typeface="StoryBook Rough"/>
              </a:rPr>
              <a:t>Listen and point.</a:t>
            </a:r>
          </a:p>
        </p:txBody>
      </p:sp>
    </p:spTree>
    <p:extLst>
      <p:ext uri="{BB962C8B-B14F-4D97-AF65-F5344CB8AC3E}">
        <p14:creationId xmlns:p14="http://schemas.microsoft.com/office/powerpoint/2010/main" val="382449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6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2166"/>
                            </p:stCondLst>
                            <p:childTnLst>
                              <p:par>
                                <p:cTn id="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A4042-E098-7FC7-D04B-68175FF83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4912"/>
            <a:ext cx="18288000" cy="10310720"/>
          </a:xfrm>
          <a:prstGeom prst="rect">
            <a:avLst/>
          </a:prstGeom>
        </p:spPr>
      </p:pic>
      <p:sp>
        <p:nvSpPr>
          <p:cNvPr id="13" name="Freeform 13"/>
          <p:cNvSpPr/>
          <p:nvPr/>
        </p:nvSpPr>
        <p:spPr>
          <a:xfrm>
            <a:off x="17068800" y="9193805"/>
            <a:ext cx="1053599" cy="998285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TextBox 14"/>
          <p:cNvSpPr txBox="1"/>
          <p:nvPr/>
        </p:nvSpPr>
        <p:spPr>
          <a:xfrm>
            <a:off x="3684102" y="283927"/>
            <a:ext cx="8316328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000"/>
              </a:lnSpc>
            </a:pPr>
            <a:r>
              <a:rPr lang="en-US" sz="8000" b="1" dirty="0">
                <a:solidFill>
                  <a:srgbClr val="FFFFFF"/>
                </a:solidFill>
                <a:latin typeface="StoryBook Rough"/>
              </a:rPr>
              <a:t>Listen and repeat.</a:t>
            </a:r>
          </a:p>
        </p:txBody>
      </p:sp>
      <p:sp>
        <p:nvSpPr>
          <p:cNvPr id="23" name="TextBox 36">
            <a:extLst>
              <a:ext uri="{FF2B5EF4-FFF2-40B4-BE49-F238E27FC236}">
                <a16:creationId xmlns:a16="http://schemas.microsoft.com/office/drawing/2014/main" id="{A7AD6F8E-7FFB-93E3-048D-FBD71209FE2B}"/>
              </a:ext>
            </a:extLst>
          </p:cNvPr>
          <p:cNvSpPr txBox="1"/>
          <p:nvPr/>
        </p:nvSpPr>
        <p:spPr>
          <a:xfrm>
            <a:off x="2965397" y="3912287"/>
            <a:ext cx="9836203" cy="1015663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66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is the photo?</a:t>
            </a:r>
          </a:p>
        </p:txBody>
      </p:sp>
      <p:sp>
        <p:nvSpPr>
          <p:cNvPr id="6" name="Freeform 2">
            <a:extLst>
              <a:ext uri="{FF2B5EF4-FFF2-40B4-BE49-F238E27FC236}">
                <a16:creationId xmlns:a16="http://schemas.microsoft.com/office/drawing/2014/main" id="{55305030-9D2E-7C1E-C9CF-7DB6CBEBFDEB}"/>
              </a:ext>
            </a:extLst>
          </p:cNvPr>
          <p:cNvSpPr/>
          <p:nvPr/>
        </p:nvSpPr>
        <p:spPr>
          <a:xfrm rot="1616960" flipH="1">
            <a:off x="689940" y="-7889"/>
            <a:ext cx="1742757" cy="2768408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TextBox 36">
            <a:extLst>
              <a:ext uri="{FF2B5EF4-FFF2-40B4-BE49-F238E27FC236}">
                <a16:creationId xmlns:a16="http://schemas.microsoft.com/office/drawing/2014/main" id="{129AF341-08B2-7C97-5383-7D8BF879F32E}"/>
              </a:ext>
            </a:extLst>
          </p:cNvPr>
          <p:cNvSpPr txBox="1"/>
          <p:nvPr/>
        </p:nvSpPr>
        <p:spPr>
          <a:xfrm>
            <a:off x="2950649" y="5452830"/>
            <a:ext cx="9850951" cy="1015663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66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It’s above the table.</a:t>
            </a:r>
          </a:p>
        </p:txBody>
      </p:sp>
      <p:sp>
        <p:nvSpPr>
          <p:cNvPr id="8" name="TextBox 36">
            <a:extLst>
              <a:ext uri="{FF2B5EF4-FFF2-40B4-BE49-F238E27FC236}">
                <a16:creationId xmlns:a16="http://schemas.microsoft.com/office/drawing/2014/main" id="{AA1963E4-5104-AD4E-605D-3A57E3C804CE}"/>
              </a:ext>
            </a:extLst>
          </p:cNvPr>
          <p:cNvSpPr txBox="1"/>
          <p:nvPr/>
        </p:nvSpPr>
        <p:spPr>
          <a:xfrm>
            <a:off x="2950649" y="6834075"/>
            <a:ext cx="9850951" cy="1015663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66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is the glue stick?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C46B9074-3B95-93E8-9AE7-ACE5AC963658}"/>
              </a:ext>
            </a:extLst>
          </p:cNvPr>
          <p:cNvSpPr txBox="1"/>
          <p:nvPr/>
        </p:nvSpPr>
        <p:spPr>
          <a:xfrm>
            <a:off x="2950649" y="8426030"/>
            <a:ext cx="9850951" cy="1015663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66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It’s beside the notebook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05C1F7-D4B8-0BAE-BEDA-B4D318B52D6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0431" y="14042"/>
            <a:ext cx="6266788" cy="3397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Track 85">
            <a:hlinkClick r:id="" action="ppaction://media"/>
            <a:extLst>
              <a:ext uri="{FF2B5EF4-FFF2-40B4-BE49-F238E27FC236}">
                <a16:creationId xmlns:a16="http://schemas.microsoft.com/office/drawing/2014/main" id="{415A4054-AC11-4A39-E2B1-D006E9B95767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6323" end="37206.3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8516600" y="3863700"/>
            <a:ext cx="1112838" cy="1112838"/>
          </a:xfrm>
          <a:prstGeom prst="rect">
            <a:avLst/>
          </a:prstGeom>
        </p:spPr>
      </p:pic>
      <p:pic>
        <p:nvPicPr>
          <p:cNvPr id="9" name="Track 85">
            <a:hlinkClick r:id="" action="ppaction://media"/>
            <a:extLst>
              <a:ext uri="{FF2B5EF4-FFF2-40B4-BE49-F238E27FC236}">
                <a16:creationId xmlns:a16="http://schemas.microsoft.com/office/drawing/2014/main" id="{A42F0E68-EC45-E589-8F73-9E980E7EA84A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916" end="33149.3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8516600" y="5310463"/>
            <a:ext cx="1112838" cy="1112838"/>
          </a:xfrm>
          <a:prstGeom prst="rect">
            <a:avLst/>
          </a:prstGeom>
        </p:spPr>
      </p:pic>
      <p:pic>
        <p:nvPicPr>
          <p:cNvPr id="12" name="Track 85">
            <a:hlinkClick r:id="" action="ppaction://media"/>
            <a:extLst>
              <a:ext uri="{FF2B5EF4-FFF2-40B4-BE49-F238E27FC236}">
                <a16:creationId xmlns:a16="http://schemas.microsoft.com/office/drawing/2014/main" id="{98A57E20-7AC9-57A5-B316-6322BFB75F37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4084" end="29314.3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8516600" y="6815640"/>
            <a:ext cx="1112838" cy="1112838"/>
          </a:xfrm>
          <a:prstGeom prst="rect">
            <a:avLst/>
          </a:prstGeom>
        </p:spPr>
      </p:pic>
      <p:pic>
        <p:nvPicPr>
          <p:cNvPr id="16" name="Track 85">
            <a:hlinkClick r:id="" action="ppaction://media"/>
            <a:extLst>
              <a:ext uri="{FF2B5EF4-FFF2-40B4-BE49-F238E27FC236}">
                <a16:creationId xmlns:a16="http://schemas.microsoft.com/office/drawing/2014/main" id="{3A6BEC66-87D6-60FB-AD45-7BCD49C59233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7919" end="25312.3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8516600" y="8426030"/>
            <a:ext cx="1112838" cy="1112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11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70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416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38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0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3" grpId="0" animBg="1"/>
      <p:bldP spid="8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4A4042-E098-7FC7-D04B-68175FF83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4912"/>
            <a:ext cx="18288000" cy="10310720"/>
          </a:xfrm>
          <a:prstGeom prst="rect">
            <a:avLst/>
          </a:prstGeom>
        </p:spPr>
      </p:pic>
      <p:sp>
        <p:nvSpPr>
          <p:cNvPr id="13" name="Freeform 13"/>
          <p:cNvSpPr/>
          <p:nvPr/>
        </p:nvSpPr>
        <p:spPr>
          <a:xfrm>
            <a:off x="17068800" y="9193805"/>
            <a:ext cx="1053599" cy="998285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TextBox 14"/>
          <p:cNvSpPr txBox="1"/>
          <p:nvPr/>
        </p:nvSpPr>
        <p:spPr>
          <a:xfrm>
            <a:off x="2793959" y="162464"/>
            <a:ext cx="8316328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000"/>
              </a:lnSpc>
            </a:pPr>
            <a:r>
              <a:rPr lang="en-US" sz="8000" b="1" dirty="0">
                <a:solidFill>
                  <a:srgbClr val="FFFFFF"/>
                </a:solidFill>
                <a:latin typeface="StoryBook Rough"/>
              </a:rPr>
              <a:t>Listen and repeat.</a:t>
            </a:r>
          </a:p>
        </p:txBody>
      </p:sp>
      <p:sp>
        <p:nvSpPr>
          <p:cNvPr id="23" name="TextBox 36">
            <a:extLst>
              <a:ext uri="{FF2B5EF4-FFF2-40B4-BE49-F238E27FC236}">
                <a16:creationId xmlns:a16="http://schemas.microsoft.com/office/drawing/2014/main" id="{A7AD6F8E-7FFB-93E3-048D-FBD71209FE2B}"/>
              </a:ext>
            </a:extLst>
          </p:cNvPr>
          <p:cNvSpPr txBox="1"/>
          <p:nvPr/>
        </p:nvSpPr>
        <p:spPr>
          <a:xfrm>
            <a:off x="2391697" y="3912288"/>
            <a:ext cx="12399449" cy="1015663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66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are the pictures?</a:t>
            </a:r>
          </a:p>
        </p:txBody>
      </p:sp>
      <p:sp>
        <p:nvSpPr>
          <p:cNvPr id="6" name="Freeform 2">
            <a:extLst>
              <a:ext uri="{FF2B5EF4-FFF2-40B4-BE49-F238E27FC236}">
                <a16:creationId xmlns:a16="http://schemas.microsoft.com/office/drawing/2014/main" id="{55305030-9D2E-7C1E-C9CF-7DB6CBEBFDEB}"/>
              </a:ext>
            </a:extLst>
          </p:cNvPr>
          <p:cNvSpPr/>
          <p:nvPr/>
        </p:nvSpPr>
        <p:spPr>
          <a:xfrm rot="1616960" flipH="1">
            <a:off x="689940" y="-7889"/>
            <a:ext cx="1742757" cy="2768408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TextBox 36">
            <a:extLst>
              <a:ext uri="{FF2B5EF4-FFF2-40B4-BE49-F238E27FC236}">
                <a16:creationId xmlns:a16="http://schemas.microsoft.com/office/drawing/2014/main" id="{129AF341-08B2-7C97-5383-7D8BF879F32E}"/>
              </a:ext>
            </a:extLst>
          </p:cNvPr>
          <p:cNvSpPr txBox="1"/>
          <p:nvPr/>
        </p:nvSpPr>
        <p:spPr>
          <a:xfrm>
            <a:off x="2362200" y="5452830"/>
            <a:ext cx="12399449" cy="1015663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66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They’re above the table.</a:t>
            </a:r>
          </a:p>
        </p:txBody>
      </p:sp>
      <p:sp>
        <p:nvSpPr>
          <p:cNvPr id="8" name="TextBox 36">
            <a:extLst>
              <a:ext uri="{FF2B5EF4-FFF2-40B4-BE49-F238E27FC236}">
                <a16:creationId xmlns:a16="http://schemas.microsoft.com/office/drawing/2014/main" id="{AA1963E4-5104-AD4E-605D-3A57E3C804CE}"/>
              </a:ext>
            </a:extLst>
          </p:cNvPr>
          <p:cNvSpPr txBox="1"/>
          <p:nvPr/>
        </p:nvSpPr>
        <p:spPr>
          <a:xfrm>
            <a:off x="2362200" y="6834075"/>
            <a:ext cx="12399449" cy="1015663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66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Where are the crayons.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C46B9074-3B95-93E8-9AE7-ACE5AC963658}"/>
              </a:ext>
            </a:extLst>
          </p:cNvPr>
          <p:cNvSpPr txBox="1"/>
          <p:nvPr/>
        </p:nvSpPr>
        <p:spPr>
          <a:xfrm>
            <a:off x="2362200" y="8426030"/>
            <a:ext cx="12399449" cy="1015663"/>
          </a:xfrm>
          <a:prstGeom prst="rect">
            <a:avLst/>
          </a:prstGeom>
          <a:solidFill>
            <a:srgbClr val="EBF1DE">
              <a:alpha val="81961"/>
            </a:srgbClr>
          </a:solidFill>
        </p:spPr>
        <p:txBody>
          <a:bodyPr wrap="square" lIns="0" tIns="0" rIns="0" bIns="0" rtlCol="0" anchor="t">
            <a:spAutoFit/>
          </a:bodyPr>
          <a:lstStyle/>
          <a:p>
            <a:r>
              <a:rPr lang="en-US" sz="6600" dirty="0">
                <a:latin typeface="Congenial" panose="02000503040000020004" pitchFamily="2" charset="0"/>
                <a:cs typeface="Dreaming Outloud Pro" panose="03050502040302030504" pitchFamily="66" charset="0"/>
              </a:rPr>
              <a:t>  They’re beside the pencil case.</a:t>
            </a:r>
          </a:p>
        </p:txBody>
      </p:sp>
      <p:pic>
        <p:nvPicPr>
          <p:cNvPr id="16" name="Track 85">
            <a:hlinkClick r:id="" action="ppaction://media"/>
            <a:extLst>
              <a:ext uri="{FF2B5EF4-FFF2-40B4-BE49-F238E27FC236}">
                <a16:creationId xmlns:a16="http://schemas.microsoft.com/office/drawing/2014/main" id="{3A6BEC66-87D6-60FB-AD45-7BCD49C59233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7919" end="25312.3125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8516600" y="3863700"/>
            <a:ext cx="1112838" cy="111283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0B93034-A4FC-DEF2-B8C6-BD804E23872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25527" y="94910"/>
            <a:ext cx="6857673" cy="37136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74520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400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3" grpId="0" animBg="1"/>
      <p:bldP spid="8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535400" y="90297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19800" y="3390900"/>
            <a:ext cx="12115176" cy="4201150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12000" u="sng" dirty="0">
                <a:ln w="0"/>
                <a:cs typeface="Arial" panose="020B0604020202020204" pitchFamily="34" charset="0"/>
              </a:rPr>
              <a:t>Game:</a:t>
            </a:r>
          </a:p>
          <a:p>
            <a:pPr algn="ctr"/>
            <a:r>
              <a:rPr lang="en-US" sz="144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cs typeface="Arial" panose="020B0604020202020204" pitchFamily="34" charset="0"/>
              </a:rPr>
              <a:t>RING THE BELL!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66F98DE-A6F6-83E2-5B42-B625CA593D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1860"/>
            <a:ext cx="18288000" cy="10310720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 rot="2250166" flipH="1">
            <a:off x="-338734" y="-484402"/>
            <a:ext cx="1755142" cy="2467686"/>
          </a:xfrm>
          <a:custGeom>
            <a:avLst/>
            <a:gdLst/>
            <a:ahLst/>
            <a:cxnLst/>
            <a:rect l="l" t="t" r="r" b="b"/>
            <a:pathLst>
              <a:path w="1755142" h="2467686">
                <a:moveTo>
                  <a:pt x="1755142" y="0"/>
                </a:moveTo>
                <a:lnTo>
                  <a:pt x="0" y="0"/>
                </a:lnTo>
                <a:lnTo>
                  <a:pt x="0" y="2467686"/>
                </a:lnTo>
                <a:lnTo>
                  <a:pt x="1755142" y="2467686"/>
                </a:lnTo>
                <a:lnTo>
                  <a:pt x="1755142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flipH="1">
            <a:off x="14866794" y="42445"/>
            <a:ext cx="2811606" cy="833856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4056197" y="0"/>
                </a:moveTo>
                <a:lnTo>
                  <a:pt x="0" y="0"/>
                </a:lnTo>
                <a:lnTo>
                  <a:pt x="0" y="2327243"/>
                </a:lnTo>
                <a:lnTo>
                  <a:pt x="4056197" y="2327243"/>
                </a:lnTo>
                <a:lnTo>
                  <a:pt x="4056197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2167101" y="65665"/>
            <a:ext cx="1053599" cy="998285"/>
          </a:xfrm>
          <a:custGeom>
            <a:avLst/>
            <a:gdLst/>
            <a:ahLst/>
            <a:cxnLst/>
            <a:rect l="l" t="t" r="r" b="b"/>
            <a:pathLst>
              <a:path w="1053599" h="998285">
                <a:moveTo>
                  <a:pt x="0" y="0"/>
                </a:moveTo>
                <a:lnTo>
                  <a:pt x="1053598" y="0"/>
                </a:lnTo>
                <a:lnTo>
                  <a:pt x="1053598" y="998285"/>
                </a:lnTo>
                <a:lnTo>
                  <a:pt x="0" y="99828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TextBox 14"/>
          <p:cNvSpPr txBox="1"/>
          <p:nvPr/>
        </p:nvSpPr>
        <p:spPr>
          <a:xfrm>
            <a:off x="5586902" y="-449529"/>
            <a:ext cx="7152258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000"/>
              </a:lnSpc>
            </a:pPr>
            <a:r>
              <a:rPr lang="en-US" sz="8000" b="1" dirty="0">
                <a:solidFill>
                  <a:srgbClr val="FFFFFF"/>
                </a:solidFill>
                <a:latin typeface="StoryBook Rough"/>
              </a:rPr>
              <a:t>Sing and clap.</a:t>
            </a:r>
          </a:p>
        </p:txBody>
      </p:sp>
      <p:sp>
        <p:nvSpPr>
          <p:cNvPr id="8" name="Freeform 8"/>
          <p:cNvSpPr/>
          <p:nvPr/>
        </p:nvSpPr>
        <p:spPr>
          <a:xfrm>
            <a:off x="4926758" y="61772"/>
            <a:ext cx="1075522" cy="1019057"/>
          </a:xfrm>
          <a:custGeom>
            <a:avLst/>
            <a:gdLst/>
            <a:ahLst/>
            <a:cxnLst/>
            <a:rect l="l" t="t" r="r" b="b"/>
            <a:pathLst>
              <a:path w="1075522" h="1019057">
                <a:moveTo>
                  <a:pt x="0" y="0"/>
                </a:moveTo>
                <a:lnTo>
                  <a:pt x="1075522" y="0"/>
                </a:lnTo>
                <a:lnTo>
                  <a:pt x="1075522" y="1019057"/>
                </a:lnTo>
                <a:lnTo>
                  <a:pt x="0" y="101905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47315" y="8572500"/>
            <a:ext cx="783043" cy="1929524"/>
          </a:xfrm>
          <a:custGeom>
            <a:avLst/>
            <a:gdLst/>
            <a:ahLst/>
            <a:cxnLst/>
            <a:rect l="l" t="t" r="r" b="b"/>
            <a:pathLst>
              <a:path w="2180844" h="4114800">
                <a:moveTo>
                  <a:pt x="0" y="0"/>
                </a:moveTo>
                <a:lnTo>
                  <a:pt x="2180844" y="0"/>
                </a:lnTo>
                <a:lnTo>
                  <a:pt x="218084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" name="Track 85">
            <a:hlinkClick r:id="" action="ppaction://media"/>
            <a:extLst>
              <a:ext uri="{FF2B5EF4-FFF2-40B4-BE49-F238E27FC236}">
                <a16:creationId xmlns:a16="http://schemas.microsoft.com/office/drawing/2014/main" id="{E9D6A678-E679-9984-058A-6E6465D1EE11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9877" end="0.31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8725382" y="2781074"/>
            <a:ext cx="1112838" cy="11128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C7CB05B-7E47-4752-4819-D86EEB9A0B0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2000" y="1207340"/>
            <a:ext cx="7152258" cy="4292739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D2FA9CE-FEAE-0D6F-9CB5-82CBD1583FAB}"/>
              </a:ext>
            </a:extLst>
          </p:cNvPr>
          <p:cNvSpPr/>
          <p:nvPr/>
        </p:nvSpPr>
        <p:spPr>
          <a:xfrm>
            <a:off x="162921" y="5753100"/>
            <a:ext cx="8371479" cy="429273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1420"/>
            <a:r>
              <a:rPr lang="en-GB" sz="5000" dirty="0">
                <a:solidFill>
                  <a:schemeClr val="tx1"/>
                </a:solidFill>
                <a:latin typeface="Comic Sans MS" panose="030F0702030302020204" pitchFamily="66" charset="0"/>
              </a:rPr>
              <a:t>Where is the photo?</a:t>
            </a:r>
            <a:endParaRPr lang="en-GB" sz="5000" b="0" i="0" u="none" strike="noStrike" baseline="0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marR="1420"/>
            <a:r>
              <a:rPr lang="en-GB" sz="5000" b="0" i="0" u="none" strike="noStrike" baseline="0" dirty="0">
                <a:solidFill>
                  <a:schemeClr val="tx1"/>
                </a:solidFill>
                <a:latin typeface="Comic Sans MS" panose="030F0702030302020204" pitchFamily="66" charset="0"/>
              </a:rPr>
              <a:t>It’s above the table. Where is the glue stick?</a:t>
            </a:r>
          </a:p>
          <a:p>
            <a:pPr marR="1420"/>
            <a:r>
              <a:rPr lang="en-GB" sz="5000" dirty="0">
                <a:solidFill>
                  <a:schemeClr val="tx1"/>
                </a:solidFill>
                <a:latin typeface="Comic Sans MS" panose="030F0702030302020204" pitchFamily="66" charset="0"/>
              </a:rPr>
              <a:t>It’s beside the notebook.</a:t>
            </a:r>
            <a:endParaRPr lang="vi-VN" sz="5000" b="0" i="0" u="none" strike="noStrike" baseline="0" dirty="0">
              <a:solidFill>
                <a:schemeClr val="tx1"/>
              </a:solidFill>
              <a:latin typeface="Chronica Pro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F1592AB-597D-049B-5D64-0E83B339AA3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372600" y="1522367"/>
            <a:ext cx="7696200" cy="3929654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A4672CFE-8D8A-EDED-4A0C-6AEA1DAF5F08}"/>
              </a:ext>
            </a:extLst>
          </p:cNvPr>
          <p:cNvSpPr/>
          <p:nvPr/>
        </p:nvSpPr>
        <p:spPr>
          <a:xfrm>
            <a:off x="8763000" y="5727561"/>
            <a:ext cx="9362079" cy="429273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4800" b="0" i="0" u="none" strike="noStrike" baseline="0" dirty="0">
                <a:solidFill>
                  <a:srgbClr val="373535"/>
                </a:solidFill>
                <a:latin typeface="Comic Sans MS" panose="030F0702030302020204" pitchFamily="66" charset="0"/>
              </a:rPr>
              <a:t>Where are the pictures? They’re above the table. Where are the crayons? They’re beside the pencil case.</a:t>
            </a:r>
          </a:p>
        </p:txBody>
      </p:sp>
    </p:spTree>
    <p:extLst>
      <p:ext uri="{BB962C8B-B14F-4D97-AF65-F5344CB8AC3E}">
        <p14:creationId xmlns:p14="http://schemas.microsoft.com/office/powerpoint/2010/main" val="10255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35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674142" y="7040880"/>
            <a:ext cx="7315200" cy="3246120"/>
          </a:xfrm>
          <a:custGeom>
            <a:avLst/>
            <a:gdLst/>
            <a:ahLst/>
            <a:cxnLst/>
            <a:rect l="l" t="t" r="r" b="b"/>
            <a:pathLst>
              <a:path w="7315200" h="3246120">
                <a:moveTo>
                  <a:pt x="0" y="0"/>
                </a:moveTo>
                <a:lnTo>
                  <a:pt x="7315200" y="0"/>
                </a:lnTo>
                <a:lnTo>
                  <a:pt x="7315200" y="3246120"/>
                </a:lnTo>
                <a:lnTo>
                  <a:pt x="0" y="324612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262354">
            <a:off x="-1930256" y="264312"/>
            <a:ext cx="5917912" cy="2167435"/>
          </a:xfrm>
          <a:custGeom>
            <a:avLst/>
            <a:gdLst/>
            <a:ahLst/>
            <a:cxnLst/>
            <a:rect l="l" t="t" r="r" b="b"/>
            <a:pathLst>
              <a:path w="5917912" h="2167435">
                <a:moveTo>
                  <a:pt x="0" y="0"/>
                </a:moveTo>
                <a:lnTo>
                  <a:pt x="5917912" y="0"/>
                </a:lnTo>
                <a:lnTo>
                  <a:pt x="5917912" y="2167435"/>
                </a:lnTo>
                <a:lnTo>
                  <a:pt x="0" y="216743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-432054" y="6334664"/>
            <a:ext cx="2921508" cy="4114800"/>
          </a:xfrm>
          <a:custGeom>
            <a:avLst/>
            <a:gdLst/>
            <a:ahLst/>
            <a:cxnLst/>
            <a:rect l="l" t="t" r="r" b="b"/>
            <a:pathLst>
              <a:path w="2921508" h="4114800">
                <a:moveTo>
                  <a:pt x="0" y="0"/>
                </a:moveTo>
                <a:lnTo>
                  <a:pt x="2921508" y="0"/>
                </a:lnTo>
                <a:lnTo>
                  <a:pt x="29215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>
            <a:off x="1865656" y="685337"/>
            <a:ext cx="15241583" cy="8916326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7" name="Freeform 7"/>
          <p:cNvSpPr/>
          <p:nvPr/>
        </p:nvSpPr>
        <p:spPr>
          <a:xfrm>
            <a:off x="10972800" y="-232040"/>
            <a:ext cx="7315200" cy="214884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4032520" y="-232040"/>
            <a:ext cx="7315200" cy="214884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6275741" y="2219864"/>
            <a:ext cx="2340293" cy="4114800"/>
          </a:xfrm>
          <a:custGeom>
            <a:avLst/>
            <a:gdLst/>
            <a:ahLst/>
            <a:cxnLst/>
            <a:rect l="l" t="t" r="r" b="b"/>
            <a:pathLst>
              <a:path w="2340293" h="4114800">
                <a:moveTo>
                  <a:pt x="0" y="0"/>
                </a:moveTo>
                <a:lnTo>
                  <a:pt x="2340292" y="0"/>
                </a:lnTo>
                <a:lnTo>
                  <a:pt x="23402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2" name="Picture 32">
            <a:extLst>
              <a:ext uri="{FF2B5EF4-FFF2-40B4-BE49-F238E27FC236}">
                <a16:creationId xmlns:a16="http://schemas.microsoft.com/office/drawing/2014/main" id="{8F125768-81DC-8848-6A84-911AD0BF8E05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4247157" y="1663092"/>
            <a:ext cx="10580298" cy="7882322"/>
          </a:xfrm>
          <a:prstGeom prst="rect">
            <a:avLst/>
          </a:prstGeom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9C30F16F-D13D-F837-CEA9-6DDD5C12DB43}"/>
              </a:ext>
            </a:extLst>
          </p:cNvPr>
          <p:cNvGrpSpPr/>
          <p:nvPr/>
        </p:nvGrpSpPr>
        <p:grpSpPr>
          <a:xfrm>
            <a:off x="3713384" y="1332944"/>
            <a:ext cx="2516039" cy="2468236"/>
            <a:chOff x="0" y="0"/>
            <a:chExt cx="4681611" cy="4142057"/>
          </a:xfrm>
        </p:grpSpPr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58FBA24B-B55B-7EFD-187C-4B21286A4B2C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AB764CD2-2555-8025-CC4C-B5E1257DC9E0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BC94D36-E768-3366-0698-CE4FD60402E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FEC31538-5CF6-FB9B-EC1A-66F9688E4AD7}"/>
              </a:ext>
            </a:extLst>
          </p:cNvPr>
          <p:cNvGrpSpPr/>
          <p:nvPr/>
        </p:nvGrpSpPr>
        <p:grpSpPr>
          <a:xfrm>
            <a:off x="13649608" y="1869025"/>
            <a:ext cx="2568399" cy="2301120"/>
            <a:chOff x="0" y="0"/>
            <a:chExt cx="4681611" cy="4142057"/>
          </a:xfrm>
        </p:grpSpPr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DA05F627-B820-E3CA-E550-5DD9EE4F3A69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389DB0EB-A198-A13D-DA82-86517943D2BC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813BC284-FF16-918A-7333-02347B92FF4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Freeform 12">
            <a:extLst>
              <a:ext uri="{FF2B5EF4-FFF2-40B4-BE49-F238E27FC236}">
                <a16:creationId xmlns:a16="http://schemas.microsoft.com/office/drawing/2014/main" id="{13E599EE-3A9F-6401-F086-539717AB155D}"/>
              </a:ext>
            </a:extLst>
          </p:cNvPr>
          <p:cNvSpPr/>
          <p:nvPr/>
        </p:nvSpPr>
        <p:spPr>
          <a:xfrm rot="-7951486">
            <a:off x="12443187" y="2552146"/>
            <a:ext cx="1226033" cy="1558739"/>
          </a:xfrm>
          <a:custGeom>
            <a:avLst/>
            <a:gdLst/>
            <a:ahLst/>
            <a:cxnLst/>
            <a:rect l="l" t="t" r="r" b="b"/>
            <a:pathLst>
              <a:path w="1226033" h="1558739">
                <a:moveTo>
                  <a:pt x="0" y="0"/>
                </a:moveTo>
                <a:lnTo>
                  <a:pt x="1226033" y="0"/>
                </a:lnTo>
                <a:lnTo>
                  <a:pt x="1226033" y="1558740"/>
                </a:lnTo>
                <a:lnTo>
                  <a:pt x="0" y="1558740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9" name="Freeform 31">
            <a:extLst>
              <a:ext uri="{FF2B5EF4-FFF2-40B4-BE49-F238E27FC236}">
                <a16:creationId xmlns:a16="http://schemas.microsoft.com/office/drawing/2014/main" id="{E3B4FFA0-7D87-9EDF-2942-3A880387361B}"/>
              </a:ext>
            </a:extLst>
          </p:cNvPr>
          <p:cNvSpPr/>
          <p:nvPr/>
        </p:nvSpPr>
        <p:spPr>
          <a:xfrm rot="885286">
            <a:off x="2550675" y="2922203"/>
            <a:ext cx="1150285" cy="1398523"/>
          </a:xfrm>
          <a:custGeom>
            <a:avLst/>
            <a:gdLst/>
            <a:ahLst/>
            <a:cxnLst/>
            <a:rect l="l" t="t" r="r" b="b"/>
            <a:pathLst>
              <a:path w="1150285" h="1398523">
                <a:moveTo>
                  <a:pt x="0" y="0"/>
                </a:moveTo>
                <a:lnTo>
                  <a:pt x="1150285" y="0"/>
                </a:lnTo>
                <a:lnTo>
                  <a:pt x="1150285" y="1398523"/>
                </a:lnTo>
                <a:lnTo>
                  <a:pt x="0" y="1398523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2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27" name="applause.wav"/>
          </p:stSnd>
        </p:sndAc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1ED8EED6-C90C-4E57-7581-0E34FBA630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8882"/>
            <a:ext cx="18317747" cy="9898118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1600200" y="2661682"/>
            <a:ext cx="14965854" cy="4429076"/>
            <a:chOff x="0" y="0"/>
            <a:chExt cx="2327511" cy="632474"/>
          </a:xfrm>
        </p:grpSpPr>
        <p:sp>
          <p:nvSpPr>
            <p:cNvPr id="3" name="Freeform 3"/>
            <p:cNvSpPr/>
            <p:nvPr/>
          </p:nvSpPr>
          <p:spPr>
            <a:xfrm>
              <a:off x="41910" y="4318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35560" y="35560"/>
              <a:ext cx="2291951" cy="596914"/>
            </a:xfrm>
            <a:custGeom>
              <a:avLst/>
              <a:gdLst/>
              <a:ahLst/>
              <a:cxnLst/>
              <a:rect l="l" t="t" r="r" b="b"/>
              <a:pathLst>
                <a:path w="2291951" h="596914">
                  <a:moveTo>
                    <a:pt x="2291951" y="596914"/>
                  </a:moveTo>
                  <a:lnTo>
                    <a:pt x="0" y="596914"/>
                  </a:lnTo>
                  <a:lnTo>
                    <a:pt x="0" y="0"/>
                  </a:lnTo>
                  <a:lnTo>
                    <a:pt x="2291951" y="0"/>
                  </a:lnTo>
                  <a:lnTo>
                    <a:pt x="2291951" y="596914"/>
                  </a:lnTo>
                  <a:close/>
                  <a:moveTo>
                    <a:pt x="12700" y="584214"/>
                  </a:moveTo>
                  <a:lnTo>
                    <a:pt x="2279251" y="584214"/>
                  </a:lnTo>
                  <a:lnTo>
                    <a:pt x="2279251" y="12700"/>
                  </a:lnTo>
                  <a:lnTo>
                    <a:pt x="12700" y="12700"/>
                  </a:lnTo>
                  <a:lnTo>
                    <a:pt x="1270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Freeform 6"/>
          <p:cNvSpPr/>
          <p:nvPr/>
        </p:nvSpPr>
        <p:spPr>
          <a:xfrm rot="871015">
            <a:off x="11651563" y="-146063"/>
            <a:ext cx="4790468" cy="1599691"/>
          </a:xfrm>
          <a:custGeom>
            <a:avLst/>
            <a:gdLst/>
            <a:ahLst/>
            <a:cxnLst/>
            <a:rect l="l" t="t" r="r" b="b"/>
            <a:pathLst>
              <a:path w="5540704" h="2029283">
                <a:moveTo>
                  <a:pt x="0" y="0"/>
                </a:moveTo>
                <a:lnTo>
                  <a:pt x="5540704" y="0"/>
                </a:lnTo>
                <a:lnTo>
                  <a:pt x="5540704" y="2029283"/>
                </a:lnTo>
                <a:lnTo>
                  <a:pt x="0" y="202928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0" y="7810500"/>
            <a:ext cx="7315200" cy="3153156"/>
          </a:xfrm>
          <a:custGeom>
            <a:avLst/>
            <a:gdLst/>
            <a:ahLst/>
            <a:cxnLst/>
            <a:rect l="l" t="t" r="r" b="b"/>
            <a:pathLst>
              <a:path w="7315200" h="3410712">
                <a:moveTo>
                  <a:pt x="0" y="0"/>
                </a:moveTo>
                <a:lnTo>
                  <a:pt x="7315200" y="0"/>
                </a:lnTo>
                <a:lnTo>
                  <a:pt x="7315200" y="3410712"/>
                </a:lnTo>
                <a:lnTo>
                  <a:pt x="0" y="341071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-6480074" y="275603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2"/>
                </a:lnTo>
                <a:lnTo>
                  <a:pt x="0" y="95261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-3729572" y="1206619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1"/>
                </a:lnTo>
                <a:lnTo>
                  <a:pt x="0" y="9526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 rot="871015">
            <a:off x="9905525" y="1116654"/>
            <a:ext cx="2924913" cy="976722"/>
          </a:xfrm>
          <a:custGeom>
            <a:avLst/>
            <a:gdLst/>
            <a:ahLst/>
            <a:cxnLst/>
            <a:rect l="l" t="t" r="r" b="b"/>
            <a:pathLst>
              <a:path w="3382984" h="1239018">
                <a:moveTo>
                  <a:pt x="0" y="0"/>
                </a:moveTo>
                <a:lnTo>
                  <a:pt x="3382984" y="0"/>
                </a:lnTo>
                <a:lnTo>
                  <a:pt x="3382984" y="1239018"/>
                </a:lnTo>
                <a:lnTo>
                  <a:pt x="0" y="12390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5468600" y="7385990"/>
            <a:ext cx="3180352" cy="4081618"/>
          </a:xfrm>
          <a:custGeom>
            <a:avLst/>
            <a:gdLst/>
            <a:ahLst/>
            <a:cxnLst/>
            <a:rect l="l" t="t" r="r" b="b"/>
            <a:pathLst>
              <a:path w="3468654" h="4376850">
                <a:moveTo>
                  <a:pt x="0" y="0"/>
                </a:moveTo>
                <a:lnTo>
                  <a:pt x="3468654" y="0"/>
                </a:lnTo>
                <a:lnTo>
                  <a:pt x="3468654" y="4376849"/>
                </a:lnTo>
                <a:lnTo>
                  <a:pt x="0" y="4376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TextBox 12"/>
          <p:cNvSpPr txBox="1"/>
          <p:nvPr/>
        </p:nvSpPr>
        <p:spPr>
          <a:xfrm>
            <a:off x="2335869" y="3086192"/>
            <a:ext cx="13184203" cy="33233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3330"/>
              </a:lnSpc>
            </a:pPr>
            <a:r>
              <a:rPr lang="en-US" sz="13800" dirty="0">
                <a:solidFill>
                  <a:srgbClr val="FFFF00"/>
                </a:solidFill>
                <a:latin typeface="Congenial Black" panose="02000503040000020004" pitchFamily="2" charset="0"/>
              </a:rPr>
              <a:t>05</a:t>
            </a:r>
          </a:p>
          <a:p>
            <a:pPr algn="ctr">
              <a:lnSpc>
                <a:spcPts val="13330"/>
              </a:lnSpc>
            </a:pPr>
            <a:r>
              <a:rPr lang="en-US" sz="8800" dirty="0">
                <a:solidFill>
                  <a:srgbClr val="FFFFFF"/>
                </a:solidFill>
                <a:latin typeface="Congenial Black" panose="02000503040000020004" pitchFamily="2" charset="0"/>
              </a:rPr>
              <a:t>Fun corner &amp; Wrap-up</a:t>
            </a:r>
          </a:p>
        </p:txBody>
      </p:sp>
      <p:sp>
        <p:nvSpPr>
          <p:cNvPr id="13" name="Freeform 13"/>
          <p:cNvSpPr/>
          <p:nvPr/>
        </p:nvSpPr>
        <p:spPr>
          <a:xfrm rot="871015">
            <a:off x="16255141" y="1841447"/>
            <a:ext cx="2399598" cy="801302"/>
          </a:xfrm>
          <a:custGeom>
            <a:avLst/>
            <a:gdLst/>
            <a:ahLst/>
            <a:cxnLst/>
            <a:rect l="l" t="t" r="r" b="b"/>
            <a:pathLst>
              <a:path w="2775399" h="1016490">
                <a:moveTo>
                  <a:pt x="0" y="0"/>
                </a:moveTo>
                <a:lnTo>
                  <a:pt x="2775399" y="0"/>
                </a:lnTo>
                <a:lnTo>
                  <a:pt x="2775399" y="1016489"/>
                </a:lnTo>
                <a:lnTo>
                  <a:pt x="0" y="101648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5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drumroll.wav"/>
          </p:stSnd>
        </p:sndAc>
      </p:transition>
    </mc:Choice>
    <mc:Fallback xmlns="">
      <p:transition spd="slow">
        <p:sndAc>
          <p:stSnd>
            <p:snd r:embed="rId12" name="drumroll.wav"/>
          </p:stSnd>
        </p:sndAc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3" name="Freeform 3"/>
          <p:cNvSpPr/>
          <p:nvPr/>
        </p:nvSpPr>
        <p:spPr>
          <a:xfrm>
            <a:off x="12104031" y="2333068"/>
            <a:ext cx="985399" cy="956733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 flipH="1">
            <a:off x="1294198" y="1254854"/>
            <a:ext cx="3991586" cy="1545833"/>
          </a:xfrm>
          <a:custGeom>
            <a:avLst/>
            <a:gdLst/>
            <a:ahLst/>
            <a:cxnLst/>
            <a:rect l="l" t="t" r="r" b="b"/>
            <a:pathLst>
              <a:path w="3991586" h="1545833">
                <a:moveTo>
                  <a:pt x="3991587" y="0"/>
                </a:moveTo>
                <a:lnTo>
                  <a:pt x="0" y="0"/>
                </a:lnTo>
                <a:lnTo>
                  <a:pt x="0" y="1545832"/>
                </a:lnTo>
                <a:lnTo>
                  <a:pt x="3991587" y="1545832"/>
                </a:lnTo>
                <a:lnTo>
                  <a:pt x="3991587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>
            <a:off x="12396917" y="7251898"/>
            <a:ext cx="4596885" cy="1780248"/>
          </a:xfrm>
          <a:custGeom>
            <a:avLst/>
            <a:gdLst/>
            <a:ahLst/>
            <a:cxnLst/>
            <a:rect l="l" t="t" r="r" b="b"/>
            <a:pathLst>
              <a:path w="4596885" h="1780248">
                <a:moveTo>
                  <a:pt x="0" y="0"/>
                </a:moveTo>
                <a:lnTo>
                  <a:pt x="4596885" y="0"/>
                </a:lnTo>
                <a:lnTo>
                  <a:pt x="4596885" y="1780248"/>
                </a:lnTo>
                <a:lnTo>
                  <a:pt x="0" y="178024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TextBox 6"/>
          <p:cNvSpPr txBox="1"/>
          <p:nvPr/>
        </p:nvSpPr>
        <p:spPr>
          <a:xfrm>
            <a:off x="1521025" y="3813507"/>
            <a:ext cx="14906911" cy="43585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6147"/>
              </a:lnSpc>
            </a:pPr>
            <a:r>
              <a:rPr lang="en-US" sz="21100" spc="-719" dirty="0">
                <a:solidFill>
                  <a:srgbClr val="F078B1"/>
                </a:solidFill>
                <a:latin typeface="Gill Sans Nova Cond XBd" panose="020B0A06020104020203" pitchFamily="34" charset="0"/>
              </a:rPr>
              <a:t>Pictionary Game</a:t>
            </a:r>
          </a:p>
        </p:txBody>
      </p:sp>
      <p:sp>
        <p:nvSpPr>
          <p:cNvPr id="7" name="Freeform 7"/>
          <p:cNvSpPr/>
          <p:nvPr/>
        </p:nvSpPr>
        <p:spPr>
          <a:xfrm>
            <a:off x="12104031" y="7267521"/>
            <a:ext cx="690011" cy="687502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5097471" y="6792974"/>
            <a:ext cx="619811" cy="617557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028700" y="6882422"/>
            <a:ext cx="1391959" cy="2193631"/>
          </a:xfrm>
          <a:custGeom>
            <a:avLst/>
            <a:gdLst/>
            <a:ahLst/>
            <a:cxnLst/>
            <a:rect l="l" t="t" r="r" b="b"/>
            <a:pathLst>
              <a:path w="1391959" h="2193631">
                <a:moveTo>
                  <a:pt x="0" y="0"/>
                </a:moveTo>
                <a:lnTo>
                  <a:pt x="1391959" y="0"/>
                </a:lnTo>
                <a:lnTo>
                  <a:pt x="1391959" y="2193631"/>
                </a:lnTo>
                <a:lnTo>
                  <a:pt x="0" y="2193631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2420659" y="7611272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1" y="0"/>
                </a:lnTo>
                <a:lnTo>
                  <a:pt x="1006461" y="1586115"/>
                </a:lnTo>
                <a:lnTo>
                  <a:pt x="0" y="15861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1223075">
            <a:off x="-4495677" y="7735861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3" y="0"/>
                </a:lnTo>
                <a:lnTo>
                  <a:pt x="10266693" y="3490675"/>
                </a:lnTo>
                <a:lnTo>
                  <a:pt x="0" y="3490675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 rot="-9585068">
            <a:off x="12516640" y="-949505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5"/>
                </a:lnTo>
                <a:lnTo>
                  <a:pt x="0" y="3490675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TextBox 13"/>
          <p:cNvSpPr txBox="1"/>
          <p:nvPr/>
        </p:nvSpPr>
        <p:spPr>
          <a:xfrm>
            <a:off x="6820231" y="2127050"/>
            <a:ext cx="4647539" cy="10359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896"/>
              </a:lnSpc>
            </a:pPr>
            <a:r>
              <a:rPr lang="en-US" sz="7178" spc="-351" dirty="0">
                <a:solidFill>
                  <a:srgbClr val="545A9D"/>
                </a:solidFill>
                <a:latin typeface="Modern Love" panose="04090805081005020601" pitchFamily="82" charset="0"/>
              </a:rPr>
              <a:t>Let's play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happy-logoversion-3-13398.wav"/>
          </p:stSnd>
        </p:sndAc>
      </p:transition>
    </mc:Choice>
    <mc:Fallback xmlns="">
      <p:transition spd="slow">
        <p:sndAc>
          <p:stSnd>
            <p:snd r:embed="rId16" name="happy-logoversion-3-13398.wav"/>
          </p:stSnd>
        </p:sndAc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61546790-6A94-1887-94E1-0FCCE87854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32901" y="-443"/>
            <a:ext cx="18320901" cy="10287000"/>
          </a:xfrm>
          <a:prstGeom prst="rect">
            <a:avLst/>
          </a:prstGeom>
        </p:spPr>
      </p:pic>
      <p:sp>
        <p:nvSpPr>
          <p:cNvPr id="6" name="Freeform 6"/>
          <p:cNvSpPr/>
          <p:nvPr/>
        </p:nvSpPr>
        <p:spPr>
          <a:xfrm rot="17648693" flipV="1">
            <a:off x="-997776" y="35406"/>
            <a:ext cx="4056197" cy="2327243"/>
          </a:xfrm>
          <a:custGeom>
            <a:avLst/>
            <a:gdLst/>
            <a:ahLst/>
            <a:cxnLst/>
            <a:rect l="l" t="t" r="r" b="b"/>
            <a:pathLst>
              <a:path w="4056197" h="2327243">
                <a:moveTo>
                  <a:pt x="0" y="2327244"/>
                </a:moveTo>
                <a:lnTo>
                  <a:pt x="4056197" y="2327244"/>
                </a:lnTo>
                <a:lnTo>
                  <a:pt x="4056197" y="0"/>
                </a:lnTo>
                <a:lnTo>
                  <a:pt x="0" y="0"/>
                </a:lnTo>
                <a:lnTo>
                  <a:pt x="0" y="2327244"/>
                </a:lnTo>
                <a:close/>
              </a:path>
            </a:pathLst>
          </a:custGeom>
          <a:blipFill>
            <a:blip>
              <a:extLst/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44" name="Picture 4">
            <a:extLst>
              <a:ext uri="{FF2B5EF4-FFF2-40B4-BE49-F238E27FC236}">
                <a16:creationId xmlns:a16="http://schemas.microsoft.com/office/drawing/2014/main" id="{38F520EA-1024-8580-4F39-920F0927C8BF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684692" y="120018"/>
            <a:ext cx="1947870" cy="1987622"/>
          </a:xfrm>
          <a:prstGeom prst="rect">
            <a:avLst/>
          </a:prstGeom>
        </p:spPr>
      </p:pic>
      <p:sp>
        <p:nvSpPr>
          <p:cNvPr id="45" name="Freeform 5">
            <a:extLst>
              <a:ext uri="{FF2B5EF4-FFF2-40B4-BE49-F238E27FC236}">
                <a16:creationId xmlns:a16="http://schemas.microsoft.com/office/drawing/2014/main" id="{C9DF4B31-5599-C297-B83C-F3E60D1537B3}"/>
              </a:ext>
            </a:extLst>
          </p:cNvPr>
          <p:cNvSpPr/>
          <p:nvPr/>
        </p:nvSpPr>
        <p:spPr>
          <a:xfrm>
            <a:off x="-803674" y="9075424"/>
            <a:ext cx="7315200" cy="1702447"/>
          </a:xfrm>
          <a:custGeom>
            <a:avLst/>
            <a:gdLst/>
            <a:ahLst/>
            <a:cxnLst/>
            <a:rect l="l" t="t" r="r" b="b"/>
            <a:pathLst>
              <a:path w="7315200" h="1702447">
                <a:moveTo>
                  <a:pt x="0" y="0"/>
                </a:moveTo>
                <a:lnTo>
                  <a:pt x="7315200" y="0"/>
                </a:lnTo>
                <a:lnTo>
                  <a:pt x="7315200" y="1702447"/>
                </a:lnTo>
                <a:lnTo>
                  <a:pt x="0" y="1702447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/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6" name="Freeform 6">
            <a:extLst>
              <a:ext uri="{FF2B5EF4-FFF2-40B4-BE49-F238E27FC236}">
                <a16:creationId xmlns:a16="http://schemas.microsoft.com/office/drawing/2014/main" id="{7E84CBF0-4982-0CBC-B936-71465637F190}"/>
              </a:ext>
            </a:extLst>
          </p:cNvPr>
          <p:cNvSpPr/>
          <p:nvPr/>
        </p:nvSpPr>
        <p:spPr>
          <a:xfrm>
            <a:off x="5486400" y="9075424"/>
            <a:ext cx="7315200" cy="1702447"/>
          </a:xfrm>
          <a:custGeom>
            <a:avLst/>
            <a:gdLst/>
            <a:ahLst/>
            <a:cxnLst/>
            <a:rect l="l" t="t" r="r" b="b"/>
            <a:pathLst>
              <a:path w="7315200" h="1702447">
                <a:moveTo>
                  <a:pt x="0" y="0"/>
                </a:moveTo>
                <a:lnTo>
                  <a:pt x="7315200" y="0"/>
                </a:lnTo>
                <a:lnTo>
                  <a:pt x="7315200" y="1702447"/>
                </a:lnTo>
                <a:lnTo>
                  <a:pt x="0" y="1702447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/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7" name="Freeform 7">
            <a:extLst>
              <a:ext uri="{FF2B5EF4-FFF2-40B4-BE49-F238E27FC236}">
                <a16:creationId xmlns:a16="http://schemas.microsoft.com/office/drawing/2014/main" id="{A4DEADD2-B32A-22B7-5CF5-7E3E4F4733A8}"/>
              </a:ext>
            </a:extLst>
          </p:cNvPr>
          <p:cNvSpPr/>
          <p:nvPr/>
        </p:nvSpPr>
        <p:spPr>
          <a:xfrm>
            <a:off x="11210952" y="9075424"/>
            <a:ext cx="7315200" cy="1702447"/>
          </a:xfrm>
          <a:custGeom>
            <a:avLst/>
            <a:gdLst/>
            <a:ahLst/>
            <a:cxnLst/>
            <a:rect l="l" t="t" r="r" b="b"/>
            <a:pathLst>
              <a:path w="7315200" h="1702447">
                <a:moveTo>
                  <a:pt x="0" y="0"/>
                </a:moveTo>
                <a:lnTo>
                  <a:pt x="7315200" y="0"/>
                </a:lnTo>
                <a:lnTo>
                  <a:pt x="7315200" y="1702447"/>
                </a:lnTo>
                <a:lnTo>
                  <a:pt x="0" y="1702447"/>
                </a:lnTo>
                <a:lnTo>
                  <a:pt x="0" y="0"/>
                </a:lnTo>
                <a:close/>
              </a:path>
            </a:pathLst>
          </a:custGeom>
          <a:blipFill>
            <a:blip>
              <a:extLst/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" name="Flowchart: Punched Tape 1"/>
          <p:cNvSpPr/>
          <p:nvPr/>
        </p:nvSpPr>
        <p:spPr>
          <a:xfrm>
            <a:off x="2466460" y="493672"/>
            <a:ext cx="2288373" cy="1140551"/>
          </a:xfrm>
          <a:prstGeom prst="flowChartPunchedTap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900" dirty="0">
                <a:solidFill>
                  <a:srgbClr val="FF0000"/>
                </a:solidFill>
              </a:rPr>
              <a:t>Group 1</a:t>
            </a:r>
          </a:p>
        </p:txBody>
      </p:sp>
      <p:sp>
        <p:nvSpPr>
          <p:cNvPr id="24" name="Flowchart: Punched Tape 23"/>
          <p:cNvSpPr/>
          <p:nvPr/>
        </p:nvSpPr>
        <p:spPr>
          <a:xfrm>
            <a:off x="9502002" y="375208"/>
            <a:ext cx="2288373" cy="1140551"/>
          </a:xfrm>
          <a:prstGeom prst="flowChartPunchedTap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900" dirty="0">
                <a:solidFill>
                  <a:srgbClr val="FF0000"/>
                </a:solidFill>
              </a:rPr>
              <a:t>Group 2</a:t>
            </a:r>
          </a:p>
        </p:txBody>
      </p:sp>
      <p:sp>
        <p:nvSpPr>
          <p:cNvPr id="3" name="Oval 2">
            <a:hlinkClick r:id="rId9" action="ppaction://hlinksldjump"/>
          </p:cNvPr>
          <p:cNvSpPr/>
          <p:nvPr/>
        </p:nvSpPr>
        <p:spPr>
          <a:xfrm>
            <a:off x="3332066" y="2930703"/>
            <a:ext cx="1462788" cy="12386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1</a:t>
            </a:r>
          </a:p>
        </p:txBody>
      </p:sp>
      <p:sp>
        <p:nvSpPr>
          <p:cNvPr id="25" name="Oval 24">
            <a:hlinkClick r:id="rId10" action="ppaction://hlinksldjump"/>
          </p:cNvPr>
          <p:cNvSpPr/>
          <p:nvPr/>
        </p:nvSpPr>
        <p:spPr>
          <a:xfrm>
            <a:off x="5653423" y="2862672"/>
            <a:ext cx="1462788" cy="123869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2</a:t>
            </a:r>
          </a:p>
        </p:txBody>
      </p:sp>
      <p:sp>
        <p:nvSpPr>
          <p:cNvPr id="26" name="Oval 25">
            <a:hlinkClick r:id="rId11" action="ppaction://hlinksldjump"/>
          </p:cNvPr>
          <p:cNvSpPr/>
          <p:nvPr/>
        </p:nvSpPr>
        <p:spPr>
          <a:xfrm>
            <a:off x="3332066" y="4890703"/>
            <a:ext cx="1462788" cy="1238692"/>
          </a:xfrm>
          <a:prstGeom prst="ellipse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6</a:t>
            </a:r>
          </a:p>
        </p:txBody>
      </p:sp>
      <p:sp>
        <p:nvSpPr>
          <p:cNvPr id="28" name="Oval 27">
            <a:hlinkClick r:id="rId12" action="ppaction://hlinksldjump"/>
          </p:cNvPr>
          <p:cNvSpPr/>
          <p:nvPr/>
        </p:nvSpPr>
        <p:spPr>
          <a:xfrm>
            <a:off x="5661347" y="4822566"/>
            <a:ext cx="1462788" cy="123869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7</a:t>
            </a:r>
          </a:p>
        </p:txBody>
      </p:sp>
      <p:sp>
        <p:nvSpPr>
          <p:cNvPr id="29" name="Oval 28">
            <a:hlinkClick r:id="rId13" action="ppaction://hlinksldjump"/>
          </p:cNvPr>
          <p:cNvSpPr/>
          <p:nvPr/>
        </p:nvSpPr>
        <p:spPr>
          <a:xfrm>
            <a:off x="8115989" y="4820786"/>
            <a:ext cx="1462788" cy="1238692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8</a:t>
            </a:r>
          </a:p>
        </p:txBody>
      </p:sp>
      <p:sp>
        <p:nvSpPr>
          <p:cNvPr id="33" name="Oval 32">
            <a:hlinkClick r:id="rId14" action="ppaction://hlinksldjump"/>
          </p:cNvPr>
          <p:cNvSpPr/>
          <p:nvPr/>
        </p:nvSpPr>
        <p:spPr>
          <a:xfrm>
            <a:off x="10489102" y="4810829"/>
            <a:ext cx="1462788" cy="1238692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9</a:t>
            </a:r>
          </a:p>
        </p:txBody>
      </p:sp>
      <p:sp>
        <p:nvSpPr>
          <p:cNvPr id="34" name="Oval 33">
            <a:hlinkClick r:id="rId15" action="ppaction://hlinksldjump"/>
          </p:cNvPr>
          <p:cNvSpPr/>
          <p:nvPr/>
        </p:nvSpPr>
        <p:spPr>
          <a:xfrm>
            <a:off x="12941003" y="4752182"/>
            <a:ext cx="1462788" cy="123869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10</a:t>
            </a:r>
          </a:p>
        </p:txBody>
      </p:sp>
      <p:sp>
        <p:nvSpPr>
          <p:cNvPr id="35" name="Oval 34">
            <a:hlinkClick r:id="rId16" action="ppaction://hlinksldjump"/>
          </p:cNvPr>
          <p:cNvSpPr/>
          <p:nvPr/>
        </p:nvSpPr>
        <p:spPr>
          <a:xfrm>
            <a:off x="12951986" y="2906324"/>
            <a:ext cx="1462788" cy="1238692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5</a:t>
            </a:r>
          </a:p>
        </p:txBody>
      </p:sp>
      <p:sp>
        <p:nvSpPr>
          <p:cNvPr id="36" name="Oval 35">
            <a:hlinkClick r:id="rId17" action="ppaction://hlinksldjump"/>
          </p:cNvPr>
          <p:cNvSpPr/>
          <p:nvPr/>
        </p:nvSpPr>
        <p:spPr>
          <a:xfrm>
            <a:off x="10507923" y="2906324"/>
            <a:ext cx="1462788" cy="123869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4</a:t>
            </a:r>
          </a:p>
        </p:txBody>
      </p:sp>
      <p:sp>
        <p:nvSpPr>
          <p:cNvPr id="37" name="Oval 36">
            <a:hlinkClick r:id="rId18" action="ppaction://hlinksldjump"/>
          </p:cNvPr>
          <p:cNvSpPr/>
          <p:nvPr/>
        </p:nvSpPr>
        <p:spPr>
          <a:xfrm>
            <a:off x="8063860" y="2906324"/>
            <a:ext cx="1462788" cy="123869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3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136" name="TextBox1" r:id="rId2" imgW="2619360" imgH="1238400"/>
        </mc:Choice>
        <mc:Fallback>
          <p:control name="TextBox1" r:id="rId2" imgW="2619360" imgH="1238400">
            <p:pic>
              <p:nvPicPr>
                <p:cNvPr id="19" name="TextBox1">
                  <a:extLst>
                    <a:ext uri="{FF2B5EF4-FFF2-40B4-BE49-F238E27FC236}">
                      <a16:creationId xmlns:a16="http://schemas.microsoft.com/office/drawing/2014/main" id="{05F66384-F82C-33C7-F97A-F93AA5BB8478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073434" y="443346"/>
                  <a:ext cx="2622766" cy="124120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5137" name="TextBox2" r:id="rId3" imgW="2619360" imgH="1238400"/>
        </mc:Choice>
        <mc:Fallback>
          <p:control name="TextBox2" r:id="rId3" imgW="2619360" imgH="1238400">
            <p:pic>
              <p:nvPicPr>
                <p:cNvPr id="20" name="TextBox2">
                  <a:extLst>
                    <a:ext uri="{FF2B5EF4-FFF2-40B4-BE49-F238E27FC236}">
                      <a16:creationId xmlns:a16="http://schemas.microsoft.com/office/drawing/2014/main" id="{05F66384-F82C-33C7-F97A-F93AA5BB8478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2062185" y="368607"/>
                  <a:ext cx="2622766" cy="1241204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88681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6" name="drumroll.wav"/>
          </p:stSnd>
        </p:sndAc>
      </p:transition>
    </mc:Choice>
    <mc:Fallback xmlns="">
      <p:transition spd="slow">
        <p:sndAc>
          <p:stSnd>
            <p:snd r:embed="rId24" name="drumroll.wav"/>
          </p:stSnd>
        </p:sndAc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6590664" y="231665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609600" y="432675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2877800" y="292588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337905" y="1546907"/>
            <a:ext cx="13709934" cy="7920362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519102" y="7633558"/>
            <a:ext cx="4903892" cy="2871006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8314169" y="2848440"/>
            <a:ext cx="6610008" cy="3038958"/>
          </a:xfrm>
          <a:custGeom>
            <a:avLst/>
            <a:gdLst/>
            <a:ahLst/>
            <a:cxnLst/>
            <a:rect l="l" t="t" r="r" b="b"/>
            <a:pathLst>
              <a:path w="4194816" h="2611273">
                <a:moveTo>
                  <a:pt x="0" y="0"/>
                </a:moveTo>
                <a:lnTo>
                  <a:pt x="4194817" y="0"/>
                </a:lnTo>
                <a:lnTo>
                  <a:pt x="4194817" y="2611273"/>
                </a:lnTo>
                <a:lnTo>
                  <a:pt x="0" y="2611273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 rot="-3957344">
            <a:off x="5712963" y="3675216"/>
            <a:ext cx="3211324" cy="988605"/>
          </a:xfrm>
          <a:custGeom>
            <a:avLst/>
            <a:gdLst/>
            <a:ahLst/>
            <a:cxnLst/>
            <a:rect l="l" t="t" r="r" b="b"/>
            <a:pathLst>
              <a:path w="2393225" h="635293">
                <a:moveTo>
                  <a:pt x="0" y="0"/>
                </a:moveTo>
                <a:lnTo>
                  <a:pt x="2393225" y="0"/>
                </a:lnTo>
                <a:lnTo>
                  <a:pt x="2393225" y="635293"/>
                </a:lnTo>
                <a:lnTo>
                  <a:pt x="0" y="635293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27348" y="6726519"/>
            <a:ext cx="17651180" cy="169277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crayon is beside </a:t>
            </a:r>
          </a:p>
          <a:p>
            <a:pPr marL="0" lvl="0" indent="0" algn="ctr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pencil case.</a:t>
            </a:r>
          </a:p>
        </p:txBody>
      </p:sp>
      <p:pic>
        <p:nvPicPr>
          <p:cNvPr id="22" name="Graphic 8" descr="Arrow: Horizontal U-turn with solid fill">
            <a:hlinkClick r:id="rId21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  <p:sp>
        <p:nvSpPr>
          <p:cNvPr id="23" name="Right Arrow 22"/>
          <p:cNvSpPr/>
          <p:nvPr/>
        </p:nvSpPr>
        <p:spPr>
          <a:xfrm rot="2346669">
            <a:off x="5379492" y="2569619"/>
            <a:ext cx="1524699" cy="48959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5501675" y="132680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4873424" y="1174239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3286123" y="932986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241629" y="1463032"/>
            <a:ext cx="14794905" cy="7690331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577511" y="8779707"/>
            <a:ext cx="3430954" cy="1547503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2981253" y="5448301"/>
            <a:ext cx="4362761" cy="3529148"/>
          </a:xfrm>
          <a:custGeom>
            <a:avLst/>
            <a:gdLst/>
            <a:ahLst/>
            <a:cxnLst/>
            <a:rect l="l" t="t" r="r" b="b"/>
            <a:pathLst>
              <a:path w="3575020" h="2806391">
                <a:moveTo>
                  <a:pt x="0" y="0"/>
                </a:moveTo>
                <a:lnTo>
                  <a:pt x="3575019" y="0"/>
                </a:lnTo>
                <a:lnTo>
                  <a:pt x="3575019" y="2806390"/>
                </a:lnTo>
                <a:lnTo>
                  <a:pt x="0" y="2806390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3031662" y="2841569"/>
            <a:ext cx="4362761" cy="2566945"/>
          </a:xfrm>
          <a:custGeom>
            <a:avLst/>
            <a:gdLst/>
            <a:ahLst/>
            <a:cxnLst/>
            <a:rect l="l" t="t" r="r" b="b"/>
            <a:pathLst>
              <a:path w="2833362" h="1664600">
                <a:moveTo>
                  <a:pt x="0" y="0"/>
                </a:moveTo>
                <a:lnTo>
                  <a:pt x="2833363" y="0"/>
                </a:lnTo>
                <a:lnTo>
                  <a:pt x="2833363" y="1664600"/>
                </a:lnTo>
                <a:lnTo>
                  <a:pt x="0" y="1664600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7673512" y="5683005"/>
            <a:ext cx="8739079" cy="169277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photos are above the pencil case.</a:t>
            </a:r>
          </a:p>
        </p:txBody>
      </p:sp>
      <p:sp>
        <p:nvSpPr>
          <p:cNvPr id="22" name="Right Arrow 21"/>
          <p:cNvSpPr/>
          <p:nvPr/>
        </p:nvSpPr>
        <p:spPr>
          <a:xfrm rot="10181848">
            <a:off x="7582854" y="3303212"/>
            <a:ext cx="1524699" cy="48959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3" name="Graphic 8" descr="Arrow: Horizontal U-turn with solid fill">
            <a:hlinkClick r:id="rId21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16353413" y="8726602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5470234" y="597655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649806" y="39418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3286123" y="932986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590800" y="1755425"/>
            <a:ext cx="13709934" cy="7638415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418342" y="8873242"/>
            <a:ext cx="3293132" cy="1250964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2840881" y="3828139"/>
            <a:ext cx="3524192" cy="4720257"/>
          </a:xfrm>
          <a:custGeom>
            <a:avLst/>
            <a:gdLst/>
            <a:ahLst/>
            <a:cxnLst/>
            <a:rect l="l" t="t" r="r" b="b"/>
            <a:pathLst>
              <a:path w="3036386" h="3500157">
                <a:moveTo>
                  <a:pt x="0" y="0"/>
                </a:moveTo>
                <a:lnTo>
                  <a:pt x="3036386" y="0"/>
                </a:lnTo>
                <a:lnTo>
                  <a:pt x="3036386" y="3500157"/>
                </a:lnTo>
                <a:lnTo>
                  <a:pt x="0" y="3500157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6296145" y="5799729"/>
            <a:ext cx="1657340" cy="2244932"/>
          </a:xfrm>
          <a:custGeom>
            <a:avLst/>
            <a:gdLst/>
            <a:ahLst/>
            <a:cxnLst/>
            <a:rect l="l" t="t" r="r" b="b"/>
            <a:pathLst>
              <a:path w="1014772" h="1342779">
                <a:moveTo>
                  <a:pt x="0" y="0"/>
                </a:moveTo>
                <a:lnTo>
                  <a:pt x="1014772" y="0"/>
                </a:lnTo>
                <a:lnTo>
                  <a:pt x="1014772" y="1342779"/>
                </a:lnTo>
                <a:lnTo>
                  <a:pt x="0" y="1342779"/>
                </a:lnTo>
                <a:lnTo>
                  <a:pt x="0" y="0"/>
                </a:lnTo>
                <a:close/>
              </a:path>
            </a:pathLst>
          </a:custGeom>
          <a:blipFill>
            <a:blip r:embed="rId19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8618337" y="2750921"/>
            <a:ext cx="7098904" cy="21544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cat is beside the chair.</a:t>
            </a:r>
          </a:p>
        </p:txBody>
      </p:sp>
      <p:sp>
        <p:nvSpPr>
          <p:cNvPr id="22" name="Right Arrow 21"/>
          <p:cNvSpPr/>
          <p:nvPr/>
        </p:nvSpPr>
        <p:spPr>
          <a:xfrm rot="9162120">
            <a:off x="7858202" y="5996464"/>
            <a:ext cx="1204165" cy="383606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3" name="Graphic 8" descr="Arrow: Horizontal U-turn with solid fill">
            <a:hlinkClick r:id="rId20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5768669" y="562037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4959374" y="932986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3286123" y="932986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611802" y="1546793"/>
            <a:ext cx="13709934" cy="7815235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332777" y="8101319"/>
            <a:ext cx="4036320" cy="2114751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5248583" y="4338477"/>
            <a:ext cx="7401232" cy="3437438"/>
          </a:xfrm>
          <a:custGeom>
            <a:avLst/>
            <a:gdLst/>
            <a:ahLst/>
            <a:cxnLst/>
            <a:rect l="l" t="t" r="r" b="b"/>
            <a:pathLst>
              <a:path w="6366089" h="2801079">
                <a:moveTo>
                  <a:pt x="0" y="0"/>
                </a:moveTo>
                <a:lnTo>
                  <a:pt x="6366089" y="0"/>
                </a:lnTo>
                <a:lnTo>
                  <a:pt x="6366089" y="2801079"/>
                </a:lnTo>
                <a:lnTo>
                  <a:pt x="0" y="2801079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12854298" y="2691213"/>
            <a:ext cx="1318901" cy="5084701"/>
          </a:xfrm>
          <a:custGeom>
            <a:avLst/>
            <a:gdLst/>
            <a:ahLst/>
            <a:cxnLst/>
            <a:rect l="l" t="t" r="r" b="b"/>
            <a:pathLst>
              <a:path w="1248922" h="3633227">
                <a:moveTo>
                  <a:pt x="0" y="0"/>
                </a:moveTo>
                <a:lnTo>
                  <a:pt x="1248922" y="0"/>
                </a:lnTo>
                <a:lnTo>
                  <a:pt x="1248922" y="3633227"/>
                </a:lnTo>
                <a:lnTo>
                  <a:pt x="0" y="363322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3886119" y="8253991"/>
            <a:ext cx="11882550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lamp is beside the sofa.</a:t>
            </a:r>
          </a:p>
        </p:txBody>
      </p:sp>
      <p:sp>
        <p:nvSpPr>
          <p:cNvPr id="22" name="Right Arrow 21"/>
          <p:cNvSpPr/>
          <p:nvPr/>
        </p:nvSpPr>
        <p:spPr>
          <a:xfrm rot="13231521">
            <a:off x="14081625" y="4307324"/>
            <a:ext cx="1524699" cy="48959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4" name="Graphic 8" descr="Arrow: Horizontal U-turn with solid fill">
            <a:hlinkClick r:id="rId22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4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6672066" y="148649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609600" y="156488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3431032" y="334874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691135" y="1229721"/>
            <a:ext cx="13709934" cy="8047890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260497" y="7449244"/>
            <a:ext cx="4903892" cy="2871006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5017611" y="5030213"/>
            <a:ext cx="8798694" cy="2868255"/>
          </a:xfrm>
          <a:custGeom>
            <a:avLst/>
            <a:gdLst/>
            <a:ahLst/>
            <a:cxnLst/>
            <a:rect l="l" t="t" r="r" b="b"/>
            <a:pathLst>
              <a:path w="8798694" h="1902718">
                <a:moveTo>
                  <a:pt x="0" y="0"/>
                </a:moveTo>
                <a:lnTo>
                  <a:pt x="8798694" y="0"/>
                </a:lnTo>
                <a:lnTo>
                  <a:pt x="8798694" y="1902718"/>
                </a:lnTo>
                <a:lnTo>
                  <a:pt x="0" y="1902718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6619829" y="2378622"/>
            <a:ext cx="5693880" cy="2341760"/>
          </a:xfrm>
          <a:custGeom>
            <a:avLst/>
            <a:gdLst/>
            <a:ahLst/>
            <a:cxnLst/>
            <a:rect l="l" t="t" r="r" b="b"/>
            <a:pathLst>
              <a:path w="2630792" h="1683707">
                <a:moveTo>
                  <a:pt x="0" y="0"/>
                </a:moveTo>
                <a:lnTo>
                  <a:pt x="2630793" y="0"/>
                </a:lnTo>
                <a:lnTo>
                  <a:pt x="2630793" y="1683707"/>
                </a:lnTo>
                <a:lnTo>
                  <a:pt x="0" y="1683707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3365504" y="8208302"/>
            <a:ext cx="12895264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map is above the bookcase.</a:t>
            </a:r>
          </a:p>
        </p:txBody>
      </p:sp>
      <p:sp>
        <p:nvSpPr>
          <p:cNvPr id="22" name="Right Arrow 21"/>
          <p:cNvSpPr/>
          <p:nvPr/>
        </p:nvSpPr>
        <p:spPr>
          <a:xfrm rot="1120959">
            <a:off x="4943074" y="2451696"/>
            <a:ext cx="1524699" cy="48959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3" name="Graphic 8" descr="Arrow: Horizontal U-turn with solid fill">
            <a:hlinkClick r:id="rId21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192206" y="-339726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926006" y="219702"/>
            <a:ext cx="10820400" cy="1200329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.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398579" y="124908"/>
            <a:ext cx="2952330" cy="324431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940974" y="3186335"/>
            <a:ext cx="9574236" cy="599576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9144000" y="3408719"/>
            <a:ext cx="985399" cy="956733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7131222" y="8286659"/>
            <a:ext cx="746807" cy="787897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10957314" y="4105968"/>
            <a:ext cx="3200394" cy="1289166"/>
            <a:chOff x="10324351" y="3553603"/>
            <a:chExt cx="7222552" cy="1960896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24351" y="3568976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06054" y="3553603"/>
              <a:ext cx="5819780" cy="1825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on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10921076" y="5712368"/>
            <a:ext cx="3825330" cy="1279296"/>
            <a:chOff x="10341548" y="3536401"/>
            <a:chExt cx="7222552" cy="1946728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584941" y="3656567"/>
              <a:ext cx="6626812" cy="182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beside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10896606" y="7185511"/>
            <a:ext cx="4038594" cy="1348464"/>
            <a:chOff x="10341548" y="3296301"/>
            <a:chExt cx="7222552" cy="21856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831843" y="3296301"/>
              <a:ext cx="5819780" cy="21450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8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under</a:t>
              </a:r>
              <a:endParaRPr lang="en-US" sz="72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2679644" y="1826102"/>
            <a:ext cx="13111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The map is _______ the boar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E25015-ED6C-CC48-3C8E-759C344570EC}"/>
              </a:ext>
            </a:extLst>
          </p:cNvPr>
          <p:cNvPicPr>
            <a:picLocks noChangeAspect="1"/>
          </p:cNvPicPr>
          <p:nvPr/>
        </p:nvPicPr>
        <p:blipFill rotWithShape="1">
          <a:blip r:embed="rId21"/>
          <a:srcRect l="5095" t="6146" r="6249" b="4734"/>
          <a:stretch/>
        </p:blipFill>
        <p:spPr>
          <a:xfrm>
            <a:off x="1383078" y="3821146"/>
            <a:ext cx="8746322" cy="525340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1055573" y="8962948"/>
            <a:ext cx="3194884" cy="1852746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1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6765266" y="261632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276901" y="301791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5060068" y="377426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680167" y="991233"/>
            <a:ext cx="13709934" cy="8370795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260497" y="7449244"/>
            <a:ext cx="4903892" cy="2871006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6300407" y="1917691"/>
            <a:ext cx="6729793" cy="5956882"/>
          </a:xfrm>
          <a:custGeom>
            <a:avLst/>
            <a:gdLst/>
            <a:ahLst/>
            <a:cxnLst/>
            <a:rect l="l" t="t" r="r" b="b"/>
            <a:pathLst>
              <a:path w="4191045" h="3808612">
                <a:moveTo>
                  <a:pt x="0" y="0"/>
                </a:moveTo>
                <a:lnTo>
                  <a:pt x="4191045" y="0"/>
                </a:lnTo>
                <a:lnTo>
                  <a:pt x="4191045" y="3808612"/>
                </a:lnTo>
                <a:lnTo>
                  <a:pt x="0" y="3808612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9535134" y="6362700"/>
            <a:ext cx="1590066" cy="1413214"/>
          </a:xfrm>
          <a:custGeom>
            <a:avLst/>
            <a:gdLst/>
            <a:ahLst/>
            <a:cxnLst/>
            <a:rect l="l" t="t" r="r" b="b"/>
            <a:pathLst>
              <a:path w="1447450" h="1058448">
                <a:moveTo>
                  <a:pt x="0" y="0"/>
                </a:moveTo>
                <a:lnTo>
                  <a:pt x="1447450" y="0"/>
                </a:lnTo>
                <a:lnTo>
                  <a:pt x="1447450" y="1058448"/>
                </a:lnTo>
                <a:lnTo>
                  <a:pt x="0" y="1058448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4402083" y="8145777"/>
            <a:ext cx="10850622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bike is under the tree.</a:t>
            </a:r>
          </a:p>
        </p:txBody>
      </p:sp>
      <p:sp>
        <p:nvSpPr>
          <p:cNvPr id="22" name="Right Arrow 21"/>
          <p:cNvSpPr/>
          <p:nvPr/>
        </p:nvSpPr>
        <p:spPr>
          <a:xfrm rot="9620460">
            <a:off x="11067977" y="6480911"/>
            <a:ext cx="1413847" cy="515641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3" name="Graphic 8" descr="Arrow: Horizontal U-turn with solid fill">
            <a:hlinkClick r:id="rId21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6590101" y="136781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4905872" y="1154282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3286123" y="932986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611802" y="1154283"/>
            <a:ext cx="13709934" cy="8207746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260497" y="7449244"/>
            <a:ext cx="4903892" cy="2871006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5894593" y="3928446"/>
            <a:ext cx="7495157" cy="4045474"/>
          </a:xfrm>
          <a:custGeom>
            <a:avLst/>
            <a:gdLst/>
            <a:ahLst/>
            <a:cxnLst/>
            <a:rect l="l" t="t" r="r" b="b"/>
            <a:pathLst>
              <a:path w="5161055" h="2728908">
                <a:moveTo>
                  <a:pt x="0" y="0"/>
                </a:moveTo>
                <a:lnTo>
                  <a:pt x="5161055" y="0"/>
                </a:lnTo>
                <a:lnTo>
                  <a:pt x="5161055" y="2728908"/>
                </a:lnTo>
                <a:lnTo>
                  <a:pt x="0" y="2728908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8297978" y="2464711"/>
            <a:ext cx="3256073" cy="2308133"/>
          </a:xfrm>
          <a:custGeom>
            <a:avLst/>
            <a:gdLst/>
            <a:ahLst/>
            <a:cxnLst/>
            <a:rect l="l" t="t" r="r" b="b"/>
            <a:pathLst>
              <a:path w="1625249" h="1625249">
                <a:moveTo>
                  <a:pt x="0" y="0"/>
                </a:moveTo>
                <a:lnTo>
                  <a:pt x="1625249" y="0"/>
                </a:lnTo>
                <a:lnTo>
                  <a:pt x="1625249" y="1625249"/>
                </a:lnTo>
                <a:lnTo>
                  <a:pt x="0" y="1625249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4586379" y="8213836"/>
            <a:ext cx="11302089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flowers are on the table.</a:t>
            </a:r>
          </a:p>
        </p:txBody>
      </p:sp>
      <p:sp>
        <p:nvSpPr>
          <p:cNvPr id="22" name="Right Arrow 21"/>
          <p:cNvSpPr/>
          <p:nvPr/>
        </p:nvSpPr>
        <p:spPr>
          <a:xfrm rot="306105">
            <a:off x="6821667" y="2855102"/>
            <a:ext cx="1524699" cy="48959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4" name="Graphic 8" descr="Arrow: Horizontal U-turn with solid fill">
            <a:hlinkClick r:id="rId22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4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4186750" y="271027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161694" y="1137534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3286123" y="932986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611802" y="1338259"/>
            <a:ext cx="13709934" cy="8023770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260497" y="7449244"/>
            <a:ext cx="4903892" cy="2871006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7217913" y="2326180"/>
            <a:ext cx="5750199" cy="4785428"/>
          </a:xfrm>
          <a:custGeom>
            <a:avLst/>
            <a:gdLst/>
            <a:ahLst/>
            <a:cxnLst/>
            <a:rect l="l" t="t" r="r" b="b"/>
            <a:pathLst>
              <a:path w="4675909" h="4114800">
                <a:moveTo>
                  <a:pt x="0" y="0"/>
                </a:moveTo>
                <a:lnTo>
                  <a:pt x="4675909" y="0"/>
                </a:lnTo>
                <a:lnTo>
                  <a:pt x="4675909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TextBox 20"/>
          <p:cNvSpPr txBox="1"/>
          <p:nvPr/>
        </p:nvSpPr>
        <p:spPr>
          <a:xfrm>
            <a:off x="5161694" y="7975634"/>
            <a:ext cx="10896600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cat is under the box.</a:t>
            </a:r>
          </a:p>
        </p:txBody>
      </p:sp>
      <p:sp>
        <p:nvSpPr>
          <p:cNvPr id="21" name="Right Arrow 20"/>
          <p:cNvSpPr/>
          <p:nvPr/>
        </p:nvSpPr>
        <p:spPr>
          <a:xfrm rot="20793429">
            <a:off x="6035208" y="5535373"/>
            <a:ext cx="1524699" cy="48959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2" name="Graphic 8" descr="Arrow: Horizontal U-turn with solid fill">
            <a:hlinkClick r:id="rId19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9827394" y="342440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4725591" y="1059432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3286123" y="932986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611802" y="1879979"/>
            <a:ext cx="13709934" cy="7482049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367244" y="8412259"/>
            <a:ext cx="3359805" cy="1725001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3614056" y="4274468"/>
            <a:ext cx="4561076" cy="4816936"/>
          </a:xfrm>
          <a:custGeom>
            <a:avLst/>
            <a:gdLst/>
            <a:ahLst/>
            <a:cxnLst/>
            <a:rect l="l" t="t" r="r" b="b"/>
            <a:pathLst>
              <a:path w="4561076" h="4566784">
                <a:moveTo>
                  <a:pt x="0" y="0"/>
                </a:moveTo>
                <a:lnTo>
                  <a:pt x="4561075" y="0"/>
                </a:lnTo>
                <a:lnTo>
                  <a:pt x="4561075" y="4566784"/>
                </a:lnTo>
                <a:lnTo>
                  <a:pt x="0" y="4566784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TextBox 20"/>
          <p:cNvSpPr txBox="1"/>
          <p:nvPr/>
        </p:nvSpPr>
        <p:spPr>
          <a:xfrm>
            <a:off x="8409942" y="6074943"/>
            <a:ext cx="7056723" cy="174406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6782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books are in the school bag.</a:t>
            </a:r>
          </a:p>
        </p:txBody>
      </p:sp>
      <p:sp>
        <p:nvSpPr>
          <p:cNvPr id="21" name="Right Arrow 20"/>
          <p:cNvSpPr/>
          <p:nvPr/>
        </p:nvSpPr>
        <p:spPr>
          <a:xfrm rot="9823752">
            <a:off x="8213186" y="4681132"/>
            <a:ext cx="1524699" cy="48959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2" name="Graphic 8" descr="Arrow: Horizontal U-turn with solid fill">
            <a:hlinkClick r:id="rId20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flipH="1">
            <a:off x="292141" y="2108811"/>
            <a:ext cx="3898976" cy="1509967"/>
          </a:xfrm>
          <a:custGeom>
            <a:avLst/>
            <a:gdLst/>
            <a:ahLst/>
            <a:cxnLst/>
            <a:rect l="l" t="t" r="r" b="b"/>
            <a:pathLst>
              <a:path w="3898976" h="1509967">
                <a:moveTo>
                  <a:pt x="3898976" y="0"/>
                </a:moveTo>
                <a:lnTo>
                  <a:pt x="0" y="0"/>
                </a:lnTo>
                <a:lnTo>
                  <a:pt x="0" y="1509967"/>
                </a:lnTo>
                <a:lnTo>
                  <a:pt x="3898976" y="1509967"/>
                </a:lnTo>
                <a:lnTo>
                  <a:pt x="389897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6672066" y="7775914"/>
            <a:ext cx="1006462" cy="1586115"/>
          </a:xfrm>
          <a:custGeom>
            <a:avLst/>
            <a:gdLst/>
            <a:ahLst/>
            <a:cxnLst/>
            <a:rect l="l" t="t" r="r" b="b"/>
            <a:pathLst>
              <a:path w="1006462" h="1586115">
                <a:moveTo>
                  <a:pt x="0" y="0"/>
                </a:moveTo>
                <a:lnTo>
                  <a:pt x="1006462" y="0"/>
                </a:lnTo>
                <a:lnTo>
                  <a:pt x="1006462" y="1586114"/>
                </a:lnTo>
                <a:lnTo>
                  <a:pt x="0" y="15861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46782">
            <a:off x="-1767842" y="9077046"/>
            <a:ext cx="10266693" cy="3490675"/>
          </a:xfrm>
          <a:custGeom>
            <a:avLst/>
            <a:gdLst/>
            <a:ahLst/>
            <a:cxnLst/>
            <a:rect l="l" t="t" r="r" b="b"/>
            <a:pathLst>
              <a:path w="10266693" h="3490675">
                <a:moveTo>
                  <a:pt x="0" y="0"/>
                </a:moveTo>
                <a:lnTo>
                  <a:pt x="10266692" y="0"/>
                </a:lnTo>
                <a:lnTo>
                  <a:pt x="10266692" y="3490676"/>
                </a:lnTo>
                <a:lnTo>
                  <a:pt x="0" y="349067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568958">
            <a:off x="8185802" y="9217294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0" y="0"/>
                </a:moveTo>
                <a:lnTo>
                  <a:pt x="10971188" y="0"/>
                </a:lnTo>
                <a:lnTo>
                  <a:pt x="10971188" y="3730204"/>
                </a:lnTo>
                <a:lnTo>
                  <a:pt x="0" y="373020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4106720" y="217481"/>
            <a:ext cx="820061" cy="796205"/>
          </a:xfrm>
          <a:custGeom>
            <a:avLst/>
            <a:gdLst/>
            <a:ahLst/>
            <a:cxnLst/>
            <a:rect l="l" t="t" r="r" b="b"/>
            <a:pathLst>
              <a:path w="820061" h="796205">
                <a:moveTo>
                  <a:pt x="0" y="0"/>
                </a:moveTo>
                <a:lnTo>
                  <a:pt x="820061" y="0"/>
                </a:lnTo>
                <a:lnTo>
                  <a:pt x="820061" y="796205"/>
                </a:lnTo>
                <a:lnTo>
                  <a:pt x="0" y="79620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3816305" y="1552568"/>
            <a:ext cx="3862223" cy="1495734"/>
          </a:xfrm>
          <a:custGeom>
            <a:avLst/>
            <a:gdLst/>
            <a:ahLst/>
            <a:cxnLst/>
            <a:rect l="l" t="t" r="r" b="b"/>
            <a:pathLst>
              <a:path w="3862223" h="1495734">
                <a:moveTo>
                  <a:pt x="0" y="0"/>
                </a:moveTo>
                <a:lnTo>
                  <a:pt x="3862223" y="0"/>
                </a:lnTo>
                <a:lnTo>
                  <a:pt x="3862223" y="1495734"/>
                </a:lnTo>
                <a:lnTo>
                  <a:pt x="0" y="149573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6742090" y="6573311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674239" y="4338476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4191117" y="766248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4"/>
                </a:lnTo>
                <a:lnTo>
                  <a:pt x="0" y="57631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13286123" y="932986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4" name="Group 14"/>
          <p:cNvGrpSpPr/>
          <p:nvPr/>
        </p:nvGrpSpPr>
        <p:grpSpPr>
          <a:xfrm>
            <a:off x="2774479" y="2108811"/>
            <a:ext cx="13709934" cy="7572787"/>
            <a:chOff x="0" y="0"/>
            <a:chExt cx="4487787" cy="1802038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4487787" cy="1802038"/>
            </a:xfrm>
            <a:custGeom>
              <a:avLst/>
              <a:gdLst/>
              <a:ahLst/>
              <a:cxnLst/>
              <a:rect l="l" t="t" r="r" b="b"/>
              <a:pathLst>
                <a:path w="4487787" h="1802038">
                  <a:moveTo>
                    <a:pt x="16941" y="0"/>
                  </a:moveTo>
                  <a:lnTo>
                    <a:pt x="4470846" y="0"/>
                  </a:lnTo>
                  <a:cubicBezTo>
                    <a:pt x="4480202" y="0"/>
                    <a:pt x="4487787" y="7585"/>
                    <a:pt x="4487787" y="16941"/>
                  </a:cubicBezTo>
                  <a:lnTo>
                    <a:pt x="4487787" y="1785098"/>
                  </a:lnTo>
                  <a:cubicBezTo>
                    <a:pt x="4487787" y="1789591"/>
                    <a:pt x="4486002" y="1793900"/>
                    <a:pt x="4482825" y="1797077"/>
                  </a:cubicBezTo>
                  <a:cubicBezTo>
                    <a:pt x="4479648" y="1800254"/>
                    <a:pt x="4475339" y="1802038"/>
                    <a:pt x="4470846" y="1802038"/>
                  </a:cubicBezTo>
                  <a:lnTo>
                    <a:pt x="16941" y="1802038"/>
                  </a:lnTo>
                  <a:cubicBezTo>
                    <a:pt x="12448" y="1802038"/>
                    <a:pt x="8139" y="1800254"/>
                    <a:pt x="4962" y="1797077"/>
                  </a:cubicBezTo>
                  <a:cubicBezTo>
                    <a:pt x="1785" y="1793900"/>
                    <a:pt x="0" y="1789591"/>
                    <a:pt x="0" y="1785098"/>
                  </a:cubicBezTo>
                  <a:lnTo>
                    <a:pt x="0" y="16941"/>
                  </a:lnTo>
                  <a:cubicBezTo>
                    <a:pt x="0" y="12448"/>
                    <a:pt x="1785" y="8139"/>
                    <a:pt x="4962" y="4962"/>
                  </a:cubicBezTo>
                  <a:cubicBezTo>
                    <a:pt x="8139" y="1785"/>
                    <a:pt x="12448" y="0"/>
                    <a:pt x="16941" y="0"/>
                  </a:cubicBezTo>
                  <a:close/>
                </a:path>
              </a:pathLst>
            </a:custGeom>
            <a:solidFill>
              <a:srgbClr val="9F73AE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0" y="-47625"/>
              <a:ext cx="4487787" cy="184966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7" name="Freeform 17"/>
          <p:cNvSpPr/>
          <p:nvPr/>
        </p:nvSpPr>
        <p:spPr>
          <a:xfrm rot="759027" flipH="1">
            <a:off x="-337424" y="8143238"/>
            <a:ext cx="3736619" cy="2039096"/>
          </a:xfrm>
          <a:custGeom>
            <a:avLst/>
            <a:gdLst/>
            <a:ahLst/>
            <a:cxnLst/>
            <a:rect l="l" t="t" r="r" b="b"/>
            <a:pathLst>
              <a:path w="4903892" h="2871006">
                <a:moveTo>
                  <a:pt x="4903891" y="0"/>
                </a:moveTo>
                <a:lnTo>
                  <a:pt x="0" y="0"/>
                </a:lnTo>
                <a:lnTo>
                  <a:pt x="0" y="2871005"/>
                </a:lnTo>
                <a:lnTo>
                  <a:pt x="4903891" y="2871005"/>
                </a:lnTo>
                <a:lnTo>
                  <a:pt x="4903891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>
            <a:off x="15717241" y="8339035"/>
            <a:ext cx="954826" cy="1504739"/>
          </a:xfrm>
          <a:custGeom>
            <a:avLst/>
            <a:gdLst/>
            <a:ahLst/>
            <a:cxnLst/>
            <a:rect l="l" t="t" r="r" b="b"/>
            <a:pathLst>
              <a:path w="954826" h="1504739">
                <a:moveTo>
                  <a:pt x="0" y="0"/>
                </a:moveTo>
                <a:lnTo>
                  <a:pt x="954825" y="0"/>
                </a:lnTo>
                <a:lnTo>
                  <a:pt x="954825" y="1504739"/>
                </a:lnTo>
                <a:lnTo>
                  <a:pt x="0" y="150473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Freeform 19"/>
          <p:cNvSpPr/>
          <p:nvPr/>
        </p:nvSpPr>
        <p:spPr>
          <a:xfrm>
            <a:off x="3741699" y="3824658"/>
            <a:ext cx="11267324" cy="4114800"/>
          </a:xfrm>
          <a:custGeom>
            <a:avLst/>
            <a:gdLst/>
            <a:ahLst/>
            <a:cxnLst/>
            <a:rect l="l" t="t" r="r" b="b"/>
            <a:pathLst>
              <a:path w="6766770" h="4114800">
                <a:moveTo>
                  <a:pt x="0" y="0"/>
                </a:moveTo>
                <a:lnTo>
                  <a:pt x="6766770" y="0"/>
                </a:lnTo>
                <a:lnTo>
                  <a:pt x="676677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8982223" y="4735675"/>
            <a:ext cx="2102774" cy="1687476"/>
          </a:xfrm>
          <a:custGeom>
            <a:avLst/>
            <a:gdLst/>
            <a:ahLst/>
            <a:cxnLst/>
            <a:rect l="l" t="t" r="r" b="b"/>
            <a:pathLst>
              <a:path w="2102774" h="1687476">
                <a:moveTo>
                  <a:pt x="0" y="0"/>
                </a:moveTo>
                <a:lnTo>
                  <a:pt x="2102774" y="0"/>
                </a:lnTo>
                <a:lnTo>
                  <a:pt x="2102774" y="1687476"/>
                </a:lnTo>
                <a:lnTo>
                  <a:pt x="0" y="1687476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4678430" y="8221018"/>
            <a:ext cx="10297927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6610"/>
              </a:lnSpc>
              <a:spcBef>
                <a:spcPct val="0"/>
              </a:spcBef>
            </a:pPr>
            <a:r>
              <a:rPr lang="en-US" sz="7000" dirty="0">
                <a:solidFill>
                  <a:srgbClr val="FFFEF7"/>
                </a:solidFill>
                <a:latin typeface="Hero"/>
              </a:rPr>
              <a:t>The bags are on the bed.</a:t>
            </a:r>
          </a:p>
        </p:txBody>
      </p:sp>
      <p:sp>
        <p:nvSpPr>
          <p:cNvPr id="22" name="Right Arrow 21"/>
          <p:cNvSpPr/>
          <p:nvPr/>
        </p:nvSpPr>
        <p:spPr>
          <a:xfrm rot="9124018">
            <a:off x="10838001" y="4160802"/>
            <a:ext cx="1524699" cy="48959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3" name="Graphic 8" descr="Arrow: Horizontal U-turn with solid fill">
            <a:hlinkClick r:id="rId22" action="ppaction://hlinksldjump"/>
            <a:extLst>
              <a:ext uri="{FF2B5EF4-FFF2-40B4-BE49-F238E27FC236}">
                <a16:creationId xmlns:a16="http://schemas.microsoft.com/office/drawing/2014/main" id="{98DACE68-72A9-FAC3-38BC-965D9BC9747D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4"/>
              </a:ext>
            </a:extLst>
          </a:blip>
          <a:stretch>
            <a:fillRect/>
          </a:stretch>
        </p:blipFill>
        <p:spPr>
          <a:xfrm>
            <a:off x="16467067" y="8016014"/>
            <a:ext cx="1752600" cy="1752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</p:cSld>
  <p:clrMapOvr>
    <a:masterClrMapping/>
  </p:clrMapOvr>
  <p:transition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 t="-9222" b="-922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12922832" y="6879276"/>
            <a:ext cx="4596885" cy="1780248"/>
          </a:xfrm>
          <a:custGeom>
            <a:avLst/>
            <a:gdLst/>
            <a:ahLst/>
            <a:cxnLst/>
            <a:rect l="l" t="t" r="r" b="b"/>
            <a:pathLst>
              <a:path w="4596885" h="1780248">
                <a:moveTo>
                  <a:pt x="0" y="0"/>
                </a:moveTo>
                <a:lnTo>
                  <a:pt x="4596885" y="0"/>
                </a:lnTo>
                <a:lnTo>
                  <a:pt x="4596885" y="1780248"/>
                </a:lnTo>
                <a:lnTo>
                  <a:pt x="0" y="178024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>
            <a:off x="13845956" y="5972443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>
            <a:off x="4906858" y="6230108"/>
            <a:ext cx="517210" cy="515329"/>
          </a:xfrm>
          <a:custGeom>
            <a:avLst/>
            <a:gdLst/>
            <a:ahLst/>
            <a:cxnLst/>
            <a:rect l="l" t="t" r="r" b="b"/>
            <a:pathLst>
              <a:path w="517210" h="515329">
                <a:moveTo>
                  <a:pt x="0" y="0"/>
                </a:moveTo>
                <a:lnTo>
                  <a:pt x="517210" y="0"/>
                </a:lnTo>
                <a:lnTo>
                  <a:pt x="517210" y="515329"/>
                </a:lnTo>
                <a:lnTo>
                  <a:pt x="0" y="51532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5700045" y="3065541"/>
            <a:ext cx="578418" cy="576315"/>
          </a:xfrm>
          <a:custGeom>
            <a:avLst/>
            <a:gdLst/>
            <a:ahLst/>
            <a:cxnLst/>
            <a:rect l="l" t="t" r="r" b="b"/>
            <a:pathLst>
              <a:path w="578418" h="576315">
                <a:moveTo>
                  <a:pt x="0" y="0"/>
                </a:moveTo>
                <a:lnTo>
                  <a:pt x="578418" y="0"/>
                </a:lnTo>
                <a:lnTo>
                  <a:pt x="578418" y="576315"/>
                </a:lnTo>
                <a:lnTo>
                  <a:pt x="0" y="576315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1816654" y="2330070"/>
            <a:ext cx="385273" cy="383872"/>
          </a:xfrm>
          <a:custGeom>
            <a:avLst/>
            <a:gdLst/>
            <a:ahLst/>
            <a:cxnLst/>
            <a:rect l="l" t="t" r="r" b="b"/>
            <a:pathLst>
              <a:path w="385273" h="383872">
                <a:moveTo>
                  <a:pt x="0" y="0"/>
                </a:moveTo>
                <a:lnTo>
                  <a:pt x="385273" y="0"/>
                </a:lnTo>
                <a:lnTo>
                  <a:pt x="385273" y="383871"/>
                </a:lnTo>
                <a:lnTo>
                  <a:pt x="0" y="38387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2636406" y="8026336"/>
            <a:ext cx="1119352" cy="1764022"/>
          </a:xfrm>
          <a:custGeom>
            <a:avLst/>
            <a:gdLst/>
            <a:ahLst/>
            <a:cxnLst/>
            <a:rect l="l" t="t" r="r" b="b"/>
            <a:pathLst>
              <a:path w="1119352" h="1764022">
                <a:moveTo>
                  <a:pt x="0" y="0"/>
                </a:moveTo>
                <a:lnTo>
                  <a:pt x="1119352" y="0"/>
                </a:lnTo>
                <a:lnTo>
                  <a:pt x="1119352" y="1764022"/>
                </a:lnTo>
                <a:lnTo>
                  <a:pt x="0" y="1764022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3917851" y="8611787"/>
            <a:ext cx="747857" cy="1178571"/>
          </a:xfrm>
          <a:custGeom>
            <a:avLst/>
            <a:gdLst/>
            <a:ahLst/>
            <a:cxnLst/>
            <a:rect l="l" t="t" r="r" b="b"/>
            <a:pathLst>
              <a:path w="747857" h="1178571">
                <a:moveTo>
                  <a:pt x="0" y="0"/>
                </a:moveTo>
                <a:lnTo>
                  <a:pt x="747857" y="0"/>
                </a:lnTo>
                <a:lnTo>
                  <a:pt x="747857" y="1178571"/>
                </a:lnTo>
                <a:lnTo>
                  <a:pt x="0" y="1178571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498689" y="8189769"/>
            <a:ext cx="747857" cy="1178571"/>
          </a:xfrm>
          <a:custGeom>
            <a:avLst/>
            <a:gdLst/>
            <a:ahLst/>
            <a:cxnLst/>
            <a:rect l="l" t="t" r="r" b="b"/>
            <a:pathLst>
              <a:path w="747857" h="1178571">
                <a:moveTo>
                  <a:pt x="0" y="0"/>
                </a:moveTo>
                <a:lnTo>
                  <a:pt x="747857" y="0"/>
                </a:lnTo>
                <a:lnTo>
                  <a:pt x="747857" y="1178571"/>
                </a:lnTo>
                <a:lnTo>
                  <a:pt x="0" y="1178571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1408471" y="6363947"/>
            <a:ext cx="3148572" cy="3848255"/>
          </a:xfrm>
          <a:custGeom>
            <a:avLst/>
            <a:gdLst/>
            <a:ahLst/>
            <a:cxnLst/>
            <a:rect l="l" t="t" r="r" b="b"/>
            <a:pathLst>
              <a:path w="3148572" h="3848255">
                <a:moveTo>
                  <a:pt x="0" y="0"/>
                </a:moveTo>
                <a:lnTo>
                  <a:pt x="3148572" y="0"/>
                </a:lnTo>
                <a:lnTo>
                  <a:pt x="3148572" y="3848255"/>
                </a:lnTo>
                <a:lnTo>
                  <a:pt x="0" y="384825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 rot="-619663" flipH="1">
            <a:off x="10469610" y="8654320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10971188" y="0"/>
                </a:moveTo>
                <a:lnTo>
                  <a:pt x="0" y="0"/>
                </a:lnTo>
                <a:lnTo>
                  <a:pt x="0" y="3730204"/>
                </a:lnTo>
                <a:lnTo>
                  <a:pt x="10971188" y="3730204"/>
                </a:lnTo>
                <a:lnTo>
                  <a:pt x="10971188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4" name="Freeform 14"/>
          <p:cNvSpPr/>
          <p:nvPr/>
        </p:nvSpPr>
        <p:spPr>
          <a:xfrm rot="648110" flipH="1">
            <a:off x="-2822533" y="9021360"/>
            <a:ext cx="10971188" cy="3730204"/>
          </a:xfrm>
          <a:custGeom>
            <a:avLst/>
            <a:gdLst/>
            <a:ahLst/>
            <a:cxnLst/>
            <a:rect l="l" t="t" r="r" b="b"/>
            <a:pathLst>
              <a:path w="10971188" h="3730204">
                <a:moveTo>
                  <a:pt x="10971187" y="0"/>
                </a:moveTo>
                <a:lnTo>
                  <a:pt x="0" y="0"/>
                </a:lnTo>
                <a:lnTo>
                  <a:pt x="0" y="3730204"/>
                </a:lnTo>
                <a:lnTo>
                  <a:pt x="10971187" y="3730204"/>
                </a:lnTo>
                <a:lnTo>
                  <a:pt x="10971187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6" name="TextBox 16"/>
          <p:cNvSpPr txBox="1"/>
          <p:nvPr/>
        </p:nvSpPr>
        <p:spPr>
          <a:xfrm>
            <a:off x="4328947" y="4602320"/>
            <a:ext cx="10892327" cy="80464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778"/>
              </a:lnSpc>
            </a:pPr>
            <a:r>
              <a:rPr lang="en-US" sz="9600" dirty="0">
                <a:solidFill>
                  <a:srgbClr val="545A9D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ee you next time!</a:t>
            </a:r>
          </a:p>
        </p:txBody>
      </p:sp>
      <p:sp>
        <p:nvSpPr>
          <p:cNvPr id="17" name="Freeform 17"/>
          <p:cNvSpPr/>
          <p:nvPr/>
        </p:nvSpPr>
        <p:spPr>
          <a:xfrm>
            <a:off x="13914404" y="2988974"/>
            <a:ext cx="751304" cy="729448"/>
          </a:xfrm>
          <a:custGeom>
            <a:avLst/>
            <a:gdLst/>
            <a:ahLst/>
            <a:cxnLst/>
            <a:rect l="l" t="t" r="r" b="b"/>
            <a:pathLst>
              <a:path w="751304" h="729448">
                <a:moveTo>
                  <a:pt x="0" y="0"/>
                </a:moveTo>
                <a:lnTo>
                  <a:pt x="751304" y="0"/>
                </a:lnTo>
                <a:lnTo>
                  <a:pt x="751304" y="729448"/>
                </a:lnTo>
                <a:lnTo>
                  <a:pt x="0" y="729448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1246546" y="1165237"/>
            <a:ext cx="3991586" cy="1545833"/>
          </a:xfrm>
          <a:custGeom>
            <a:avLst/>
            <a:gdLst/>
            <a:ahLst/>
            <a:cxnLst/>
            <a:rect l="l" t="t" r="r" b="b"/>
            <a:pathLst>
              <a:path w="3991586" h="1545833">
                <a:moveTo>
                  <a:pt x="3991586" y="0"/>
                </a:moveTo>
                <a:lnTo>
                  <a:pt x="0" y="0"/>
                </a:lnTo>
                <a:lnTo>
                  <a:pt x="0" y="1545833"/>
                </a:lnTo>
                <a:lnTo>
                  <a:pt x="3991586" y="1545833"/>
                </a:lnTo>
                <a:lnTo>
                  <a:pt x="399158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346335" y="227958"/>
            <a:ext cx="2952330" cy="324431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940974" y="3638253"/>
            <a:ext cx="8901628" cy="554384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9144000" y="3408719"/>
            <a:ext cx="985399" cy="956733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678464" y="8093078"/>
            <a:ext cx="3194884" cy="2886102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7131222" y="8286659"/>
            <a:ext cx="746807" cy="787897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10896606" y="4092085"/>
            <a:ext cx="4933718" cy="1303870"/>
            <a:chOff x="10341549" y="3536401"/>
            <a:chExt cx="6586460" cy="1983262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9" y="3536401"/>
              <a:ext cx="6586460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2" y="3693893"/>
              <a:ext cx="5819780" cy="1825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glue stick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10925181" y="5687171"/>
            <a:ext cx="5181600" cy="2308324"/>
            <a:chOff x="10341548" y="3497494"/>
            <a:chExt cx="7222552" cy="3564179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492823" y="3497494"/>
              <a:ext cx="6565979" cy="3564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set square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10686498" y="7228908"/>
            <a:ext cx="3822684" cy="1278145"/>
            <a:chOff x="9932136" y="3442212"/>
            <a:chExt cx="6360113" cy="2071647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449155" y="3568335"/>
              <a:ext cx="5713902" cy="1945524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9932136" y="3442212"/>
              <a:ext cx="6360113" cy="19455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pencil</a:t>
              </a:r>
              <a:endParaRPr lang="en-US" sz="6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2691409" y="1986005"/>
            <a:ext cx="13111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Whose _______ this? - It’s Nam’s.</a:t>
            </a:r>
          </a:p>
        </p:txBody>
      </p:sp>
      <p:sp>
        <p:nvSpPr>
          <p:cNvPr id="2" name="Freeform 10">
            <a:extLst>
              <a:ext uri="{FF2B5EF4-FFF2-40B4-BE49-F238E27FC236}">
                <a16:creationId xmlns:a16="http://schemas.microsoft.com/office/drawing/2014/main" id="{FE04133F-87E7-6ED6-FB5A-4C077169052E}"/>
              </a:ext>
            </a:extLst>
          </p:cNvPr>
          <p:cNvSpPr/>
          <p:nvPr/>
        </p:nvSpPr>
        <p:spPr>
          <a:xfrm rot="-1376390">
            <a:off x="4618451" y="4199026"/>
            <a:ext cx="1280834" cy="4298418"/>
          </a:xfrm>
          <a:custGeom>
            <a:avLst/>
            <a:gdLst/>
            <a:ahLst/>
            <a:cxnLst/>
            <a:rect l="l" t="t" r="r" b="b"/>
            <a:pathLst>
              <a:path w="755812" h="3023247">
                <a:moveTo>
                  <a:pt x="0" y="0"/>
                </a:moveTo>
                <a:lnTo>
                  <a:pt x="755812" y="0"/>
                </a:lnTo>
                <a:lnTo>
                  <a:pt x="755812" y="3023247"/>
                </a:lnTo>
                <a:lnTo>
                  <a:pt x="0" y="3023247"/>
                </a:lnTo>
                <a:lnTo>
                  <a:pt x="0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58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206680" y="255422"/>
            <a:ext cx="2952330" cy="324431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940974" y="3638253"/>
            <a:ext cx="8901628" cy="554384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9144000" y="3408719"/>
            <a:ext cx="985399" cy="956733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678464" y="8093078"/>
            <a:ext cx="3194884" cy="2886102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7131222" y="8286659"/>
            <a:ext cx="746807" cy="787897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10896605" y="4092085"/>
            <a:ext cx="3657595" cy="1279059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445459" y="3625667"/>
              <a:ext cx="6890114" cy="1825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book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10925180" y="5712369"/>
            <a:ext cx="4010019" cy="2378128"/>
            <a:chOff x="10341548" y="3536401"/>
            <a:chExt cx="7222552" cy="3671960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889544" y="3644182"/>
              <a:ext cx="6647106" cy="3564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crayon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10969639" y="7251173"/>
            <a:ext cx="3644260" cy="1280724"/>
            <a:chOff x="10311217" y="3406097"/>
            <a:chExt cx="7252883" cy="2075827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311217" y="3406097"/>
              <a:ext cx="6950475" cy="19455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map</a:t>
              </a:r>
              <a:endParaRPr lang="en-US" sz="6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2691409" y="1986005"/>
            <a:ext cx="13111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Whose _______ this? - It’s Bill’s. </a:t>
            </a:r>
          </a:p>
        </p:txBody>
      </p:sp>
      <p:sp>
        <p:nvSpPr>
          <p:cNvPr id="2" name="Freeform 8">
            <a:extLst>
              <a:ext uri="{FF2B5EF4-FFF2-40B4-BE49-F238E27FC236}">
                <a16:creationId xmlns:a16="http://schemas.microsoft.com/office/drawing/2014/main" id="{F287BE2D-4B54-9B78-7812-87F11D96945A}"/>
              </a:ext>
            </a:extLst>
          </p:cNvPr>
          <p:cNvSpPr/>
          <p:nvPr/>
        </p:nvSpPr>
        <p:spPr>
          <a:xfrm rot="1891732">
            <a:off x="4796219" y="3977269"/>
            <a:ext cx="1294282" cy="4428725"/>
          </a:xfrm>
          <a:custGeom>
            <a:avLst/>
            <a:gdLst/>
            <a:ahLst/>
            <a:cxnLst/>
            <a:rect l="l" t="t" r="r" b="b"/>
            <a:pathLst>
              <a:path w="552644" h="2348736">
                <a:moveTo>
                  <a:pt x="0" y="0"/>
                </a:moveTo>
                <a:lnTo>
                  <a:pt x="552644" y="0"/>
                </a:lnTo>
                <a:lnTo>
                  <a:pt x="552644" y="2348736"/>
                </a:lnTo>
                <a:lnTo>
                  <a:pt x="0" y="2348736"/>
                </a:lnTo>
                <a:lnTo>
                  <a:pt x="0" y="0"/>
                </a:lnTo>
                <a:close/>
              </a:path>
            </a:pathLst>
          </a:custGeom>
          <a:blipFill>
            <a:blip r:embed="rId2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96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274279" y="9285889"/>
            <a:ext cx="914400" cy="914400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06680" y="313269"/>
            <a:ext cx="2952330" cy="324431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940974" y="3638253"/>
            <a:ext cx="8901628" cy="554384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9144000" y="3408719"/>
            <a:ext cx="985399" cy="956733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678464" y="8093078"/>
            <a:ext cx="3194884" cy="2886102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7131222" y="8286659"/>
            <a:ext cx="746807" cy="787897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10798816" y="4160285"/>
            <a:ext cx="5097781" cy="1420337"/>
            <a:chOff x="10212813" y="3628605"/>
            <a:chExt cx="6684658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212813" y="3628605"/>
              <a:ext cx="6684658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2" y="3693893"/>
              <a:ext cx="6042925" cy="16228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in front of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10404497" y="5829127"/>
            <a:ext cx="4004756" cy="1263426"/>
            <a:chOff x="9677180" y="3536401"/>
            <a:chExt cx="5819781" cy="1950799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7" y="3536401"/>
              <a:ext cx="4632236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9677180" y="3633826"/>
              <a:ext cx="5819781" cy="1853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over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10643689" y="7333646"/>
            <a:ext cx="4102715" cy="1330851"/>
            <a:chOff x="10036167" y="3536401"/>
            <a:chExt cx="5819781" cy="2157075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9" y="3536401"/>
              <a:ext cx="5514399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036167" y="3548415"/>
              <a:ext cx="5819779" cy="21450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2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 c. </a:t>
              </a:r>
              <a:r>
                <a:rPr lang="en-US" sz="8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bove</a:t>
              </a:r>
              <a:endParaRPr lang="en-US" sz="72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2784735" y="1914436"/>
            <a:ext cx="13111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The photo is _______ the table.</a:t>
            </a:r>
          </a:p>
        </p:txBody>
      </p:sp>
      <p:sp>
        <p:nvSpPr>
          <p:cNvPr id="2" name="Freeform 19">
            <a:extLst>
              <a:ext uri="{FF2B5EF4-FFF2-40B4-BE49-F238E27FC236}">
                <a16:creationId xmlns:a16="http://schemas.microsoft.com/office/drawing/2014/main" id="{AC85A02D-054B-61B7-AD34-8C1E4DE94F8E}"/>
              </a:ext>
            </a:extLst>
          </p:cNvPr>
          <p:cNvSpPr/>
          <p:nvPr/>
        </p:nvSpPr>
        <p:spPr>
          <a:xfrm>
            <a:off x="2899512" y="5776964"/>
            <a:ext cx="5161055" cy="2728908"/>
          </a:xfrm>
          <a:custGeom>
            <a:avLst/>
            <a:gdLst/>
            <a:ahLst/>
            <a:cxnLst/>
            <a:rect l="l" t="t" r="r" b="b"/>
            <a:pathLst>
              <a:path w="5161055" h="2728908">
                <a:moveTo>
                  <a:pt x="0" y="0"/>
                </a:moveTo>
                <a:lnTo>
                  <a:pt x="5161055" y="0"/>
                </a:lnTo>
                <a:lnTo>
                  <a:pt x="5161055" y="2728908"/>
                </a:lnTo>
                <a:lnTo>
                  <a:pt x="0" y="2728908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13E5EF-1B25-FCFF-8F86-12E2A1816829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800600" y="3839788"/>
            <a:ext cx="1676400" cy="182240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6211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674142" y="7040880"/>
            <a:ext cx="7315200" cy="3246120"/>
          </a:xfrm>
          <a:custGeom>
            <a:avLst/>
            <a:gdLst/>
            <a:ahLst/>
            <a:cxnLst/>
            <a:rect l="l" t="t" r="r" b="b"/>
            <a:pathLst>
              <a:path w="7315200" h="3246120">
                <a:moveTo>
                  <a:pt x="0" y="0"/>
                </a:moveTo>
                <a:lnTo>
                  <a:pt x="7315200" y="0"/>
                </a:lnTo>
                <a:lnTo>
                  <a:pt x="7315200" y="3246120"/>
                </a:lnTo>
                <a:lnTo>
                  <a:pt x="0" y="324612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Freeform 3"/>
          <p:cNvSpPr/>
          <p:nvPr/>
        </p:nvSpPr>
        <p:spPr>
          <a:xfrm rot="-2262354">
            <a:off x="-1930256" y="264312"/>
            <a:ext cx="5917912" cy="2167435"/>
          </a:xfrm>
          <a:custGeom>
            <a:avLst/>
            <a:gdLst/>
            <a:ahLst/>
            <a:cxnLst/>
            <a:rect l="l" t="t" r="r" b="b"/>
            <a:pathLst>
              <a:path w="5917912" h="2167435">
                <a:moveTo>
                  <a:pt x="0" y="0"/>
                </a:moveTo>
                <a:lnTo>
                  <a:pt x="5917912" y="0"/>
                </a:lnTo>
                <a:lnTo>
                  <a:pt x="5917912" y="2167435"/>
                </a:lnTo>
                <a:lnTo>
                  <a:pt x="0" y="216743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Freeform 4"/>
          <p:cNvSpPr/>
          <p:nvPr/>
        </p:nvSpPr>
        <p:spPr>
          <a:xfrm>
            <a:off x="-432054" y="6334664"/>
            <a:ext cx="2921508" cy="4114800"/>
          </a:xfrm>
          <a:custGeom>
            <a:avLst/>
            <a:gdLst/>
            <a:ahLst/>
            <a:cxnLst/>
            <a:rect l="l" t="t" r="r" b="b"/>
            <a:pathLst>
              <a:path w="2921508" h="4114800">
                <a:moveTo>
                  <a:pt x="0" y="0"/>
                </a:moveTo>
                <a:lnTo>
                  <a:pt x="2921508" y="0"/>
                </a:lnTo>
                <a:lnTo>
                  <a:pt x="29215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>
            <a:off x="1865656" y="685337"/>
            <a:ext cx="15241583" cy="8916326"/>
          </a:xfrm>
          <a:custGeom>
            <a:avLst/>
            <a:gdLst/>
            <a:ahLst/>
            <a:cxnLst/>
            <a:rect l="l" t="t" r="r" b="b"/>
            <a:pathLst>
              <a:path w="15241583" h="8916326">
                <a:moveTo>
                  <a:pt x="0" y="0"/>
                </a:moveTo>
                <a:lnTo>
                  <a:pt x="15241584" y="0"/>
                </a:lnTo>
                <a:lnTo>
                  <a:pt x="15241584" y="8916326"/>
                </a:lnTo>
                <a:lnTo>
                  <a:pt x="0" y="8916326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7" name="Freeform 7"/>
          <p:cNvSpPr/>
          <p:nvPr/>
        </p:nvSpPr>
        <p:spPr>
          <a:xfrm>
            <a:off x="10298912" y="-431838"/>
            <a:ext cx="7315200" cy="214884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2632164" y="-209121"/>
            <a:ext cx="7315200" cy="2148840"/>
          </a:xfrm>
          <a:custGeom>
            <a:avLst/>
            <a:gdLst/>
            <a:ahLst/>
            <a:cxnLst/>
            <a:rect l="l" t="t" r="r" b="b"/>
            <a:pathLst>
              <a:path w="7315200" h="2148840">
                <a:moveTo>
                  <a:pt x="0" y="0"/>
                </a:moveTo>
                <a:lnTo>
                  <a:pt x="7315200" y="0"/>
                </a:lnTo>
                <a:lnTo>
                  <a:pt x="7315200" y="2148840"/>
                </a:lnTo>
                <a:lnTo>
                  <a:pt x="0" y="21488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6275741" y="2219864"/>
            <a:ext cx="2340293" cy="4114800"/>
          </a:xfrm>
          <a:custGeom>
            <a:avLst/>
            <a:gdLst/>
            <a:ahLst/>
            <a:cxnLst/>
            <a:rect l="l" t="t" r="r" b="b"/>
            <a:pathLst>
              <a:path w="2340293" h="4114800">
                <a:moveTo>
                  <a:pt x="0" y="0"/>
                </a:moveTo>
                <a:lnTo>
                  <a:pt x="2340292" y="0"/>
                </a:lnTo>
                <a:lnTo>
                  <a:pt x="23402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12" name="Picture 32">
            <a:extLst>
              <a:ext uri="{FF2B5EF4-FFF2-40B4-BE49-F238E27FC236}">
                <a16:creationId xmlns:a16="http://schemas.microsoft.com/office/drawing/2014/main" id="{8F125768-81DC-8848-6A84-911AD0BF8E05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4247157" y="1663092"/>
            <a:ext cx="10580298" cy="7882322"/>
          </a:xfrm>
          <a:prstGeom prst="rect">
            <a:avLst/>
          </a:prstGeom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9C30F16F-D13D-F837-CEA9-6DDD5C12DB43}"/>
              </a:ext>
            </a:extLst>
          </p:cNvPr>
          <p:cNvGrpSpPr/>
          <p:nvPr/>
        </p:nvGrpSpPr>
        <p:grpSpPr>
          <a:xfrm>
            <a:off x="3713384" y="1332944"/>
            <a:ext cx="2516039" cy="2468236"/>
            <a:chOff x="0" y="0"/>
            <a:chExt cx="4681611" cy="4142057"/>
          </a:xfrm>
        </p:grpSpPr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58FBA24B-B55B-7EFD-187C-4B21286A4B2C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AB764CD2-2555-8025-CC4C-B5E1257DC9E0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BC94D36-E768-3366-0698-CE4FD60402E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FEC31538-5CF6-FB9B-EC1A-66F9688E4AD7}"/>
              </a:ext>
            </a:extLst>
          </p:cNvPr>
          <p:cNvGrpSpPr/>
          <p:nvPr/>
        </p:nvGrpSpPr>
        <p:grpSpPr>
          <a:xfrm>
            <a:off x="13649608" y="1869025"/>
            <a:ext cx="2568399" cy="2301120"/>
            <a:chOff x="0" y="0"/>
            <a:chExt cx="4681611" cy="4142057"/>
          </a:xfrm>
        </p:grpSpPr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DA05F627-B820-E3CA-E550-5DD9EE4F3A69}"/>
                </a:ext>
              </a:extLst>
            </p:cNvPr>
            <p:cNvSpPr/>
            <p:nvPr/>
          </p:nvSpPr>
          <p:spPr>
            <a:xfrm rot="-606755" flipH="1">
              <a:off x="272472" y="336213"/>
              <a:ext cx="4136668" cy="3469630"/>
            </a:xfrm>
            <a:custGeom>
              <a:avLst/>
              <a:gdLst/>
              <a:ahLst/>
              <a:cxnLst/>
              <a:rect l="l" t="t" r="r" b="b"/>
              <a:pathLst>
                <a:path w="4136668" h="3469630">
                  <a:moveTo>
                    <a:pt x="4136668" y="0"/>
                  </a:moveTo>
                  <a:lnTo>
                    <a:pt x="0" y="0"/>
                  </a:lnTo>
                  <a:lnTo>
                    <a:pt x="0" y="3469630"/>
                  </a:lnTo>
                  <a:lnTo>
                    <a:pt x="4136668" y="3469630"/>
                  </a:lnTo>
                  <a:lnTo>
                    <a:pt x="4136668" y="0"/>
                  </a:lnTo>
                  <a:close/>
                </a:path>
              </a:pathLst>
            </a:custGeom>
            <a:blipFill>
              <a:blip r:embed="rId16">
                <a:extLst>
                  <a:ext uri="{96DAC541-7B7A-43D3-8B79-37D633B846F1}">
                    <asvg:svgBlip xmlns:asvg="http://schemas.microsoft.com/office/drawing/2016/SVG/main" r:embed="rId17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389DB0EB-A198-A13D-DA82-86517943D2BC}"/>
                </a:ext>
              </a:extLst>
            </p:cNvPr>
            <p:cNvSpPr/>
            <p:nvPr/>
          </p:nvSpPr>
          <p:spPr>
            <a:xfrm rot="86845">
              <a:off x="2670151" y="1549529"/>
              <a:ext cx="1500381" cy="1200305"/>
            </a:xfrm>
            <a:custGeom>
              <a:avLst/>
              <a:gdLst/>
              <a:ahLst/>
              <a:cxnLst/>
              <a:rect l="l" t="t" r="r" b="b"/>
              <a:pathLst>
                <a:path w="1500381" h="1200305">
                  <a:moveTo>
                    <a:pt x="0" y="0"/>
                  </a:moveTo>
                  <a:lnTo>
                    <a:pt x="1500381" y="0"/>
                  </a:lnTo>
                  <a:lnTo>
                    <a:pt x="1500381" y="1200306"/>
                  </a:lnTo>
                  <a:lnTo>
                    <a:pt x="0" y="1200306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8">
                <a:extLst>
                  <a:ext uri="{96DAC541-7B7A-43D3-8B79-37D633B846F1}">
                    <asvg:svgBlip xmlns:asvg="http://schemas.microsoft.com/office/drawing/2016/SVG/main" r:embed="rId19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813BC284-FF16-918A-7333-02347B92FF42}"/>
                </a:ext>
              </a:extLst>
            </p:cNvPr>
            <p:cNvSpPr/>
            <p:nvPr/>
          </p:nvSpPr>
          <p:spPr>
            <a:xfrm rot="-1219601" flipH="1">
              <a:off x="2894388" y="1801807"/>
              <a:ext cx="1171989" cy="649921"/>
            </a:xfrm>
            <a:custGeom>
              <a:avLst/>
              <a:gdLst/>
              <a:ahLst/>
              <a:cxnLst/>
              <a:rect l="l" t="t" r="r" b="b"/>
              <a:pathLst>
                <a:path w="1171989" h="649921">
                  <a:moveTo>
                    <a:pt x="1171989" y="0"/>
                  </a:moveTo>
                  <a:lnTo>
                    <a:pt x="0" y="0"/>
                  </a:lnTo>
                  <a:lnTo>
                    <a:pt x="0" y="649921"/>
                  </a:lnTo>
                  <a:lnTo>
                    <a:pt x="1171989" y="649921"/>
                  </a:lnTo>
                  <a:lnTo>
                    <a:pt x="1171989" y="0"/>
                  </a:lnTo>
                  <a:close/>
                </a:path>
              </a:pathLst>
            </a:custGeom>
            <a:blipFill>
              <a:blip r:embed="rId20">
                <a:extLst>
                  <a:ext uri="{96DAC541-7B7A-43D3-8B79-37D633B846F1}">
                    <asvg:svgBlip xmlns:asvg="http://schemas.microsoft.com/office/drawing/2016/SVG/main" r:embed="rId21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Freeform 12">
            <a:extLst>
              <a:ext uri="{FF2B5EF4-FFF2-40B4-BE49-F238E27FC236}">
                <a16:creationId xmlns:a16="http://schemas.microsoft.com/office/drawing/2014/main" id="{13E599EE-3A9F-6401-F086-539717AB155D}"/>
              </a:ext>
            </a:extLst>
          </p:cNvPr>
          <p:cNvSpPr/>
          <p:nvPr/>
        </p:nvSpPr>
        <p:spPr>
          <a:xfrm rot="-7951486">
            <a:off x="12443187" y="2552146"/>
            <a:ext cx="1226033" cy="1558739"/>
          </a:xfrm>
          <a:custGeom>
            <a:avLst/>
            <a:gdLst/>
            <a:ahLst/>
            <a:cxnLst/>
            <a:rect l="l" t="t" r="r" b="b"/>
            <a:pathLst>
              <a:path w="1226033" h="1558739">
                <a:moveTo>
                  <a:pt x="0" y="0"/>
                </a:moveTo>
                <a:lnTo>
                  <a:pt x="1226033" y="0"/>
                </a:lnTo>
                <a:lnTo>
                  <a:pt x="1226033" y="1558740"/>
                </a:lnTo>
                <a:lnTo>
                  <a:pt x="0" y="1558740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9" name="Freeform 31">
            <a:extLst>
              <a:ext uri="{FF2B5EF4-FFF2-40B4-BE49-F238E27FC236}">
                <a16:creationId xmlns:a16="http://schemas.microsoft.com/office/drawing/2014/main" id="{E3B4FFA0-7D87-9EDF-2942-3A880387361B}"/>
              </a:ext>
            </a:extLst>
          </p:cNvPr>
          <p:cNvSpPr/>
          <p:nvPr/>
        </p:nvSpPr>
        <p:spPr>
          <a:xfrm rot="885286">
            <a:off x="2550675" y="2922203"/>
            <a:ext cx="1150285" cy="1398523"/>
          </a:xfrm>
          <a:custGeom>
            <a:avLst/>
            <a:gdLst/>
            <a:ahLst/>
            <a:cxnLst/>
            <a:rect l="l" t="t" r="r" b="b"/>
            <a:pathLst>
              <a:path w="1150285" h="1398523">
                <a:moveTo>
                  <a:pt x="0" y="0"/>
                </a:moveTo>
                <a:lnTo>
                  <a:pt x="1150285" y="0"/>
                </a:lnTo>
                <a:lnTo>
                  <a:pt x="1150285" y="1398523"/>
                </a:lnTo>
                <a:lnTo>
                  <a:pt x="0" y="1398523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3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27" name="applause.wav"/>
          </p:stSnd>
        </p:sndAc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2A3E741-1EFE-64A2-BC2B-7A82D2F3D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8317747" cy="10287000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2286729" y="2510453"/>
            <a:ext cx="13684794" cy="5147648"/>
            <a:chOff x="0" y="0"/>
            <a:chExt cx="2327511" cy="632474"/>
          </a:xfrm>
        </p:grpSpPr>
        <p:sp>
          <p:nvSpPr>
            <p:cNvPr id="3" name="Freeform 3"/>
            <p:cNvSpPr/>
            <p:nvPr/>
          </p:nvSpPr>
          <p:spPr>
            <a:xfrm>
              <a:off x="41910" y="4318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35560" y="35560"/>
              <a:ext cx="2291951" cy="596914"/>
            </a:xfrm>
            <a:custGeom>
              <a:avLst/>
              <a:gdLst/>
              <a:ahLst/>
              <a:cxnLst/>
              <a:rect l="l" t="t" r="r" b="b"/>
              <a:pathLst>
                <a:path w="2291951" h="596914">
                  <a:moveTo>
                    <a:pt x="2291951" y="596914"/>
                  </a:moveTo>
                  <a:lnTo>
                    <a:pt x="0" y="596914"/>
                  </a:lnTo>
                  <a:lnTo>
                    <a:pt x="0" y="0"/>
                  </a:lnTo>
                  <a:lnTo>
                    <a:pt x="2291951" y="0"/>
                  </a:lnTo>
                  <a:lnTo>
                    <a:pt x="2291951" y="596914"/>
                  </a:lnTo>
                  <a:close/>
                  <a:moveTo>
                    <a:pt x="12700" y="584214"/>
                  </a:moveTo>
                  <a:lnTo>
                    <a:pt x="2279251" y="584214"/>
                  </a:lnTo>
                  <a:lnTo>
                    <a:pt x="2279251" y="12700"/>
                  </a:lnTo>
                  <a:lnTo>
                    <a:pt x="12700" y="12700"/>
                  </a:lnTo>
                  <a:lnTo>
                    <a:pt x="12700" y="5842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2279251" cy="584214"/>
            </a:xfrm>
            <a:custGeom>
              <a:avLst/>
              <a:gdLst/>
              <a:ahLst/>
              <a:cxnLst/>
              <a:rect l="l" t="t" r="r" b="b"/>
              <a:pathLst>
                <a:path w="2279251" h="584214">
                  <a:moveTo>
                    <a:pt x="0" y="0"/>
                  </a:moveTo>
                  <a:lnTo>
                    <a:pt x="2279251" y="0"/>
                  </a:lnTo>
                  <a:lnTo>
                    <a:pt x="2279251" y="584214"/>
                  </a:lnTo>
                  <a:lnTo>
                    <a:pt x="0" y="584214"/>
                  </a:lnTo>
                  <a:close/>
                </a:path>
              </a:pathLst>
            </a:custGeom>
            <a:solidFill>
              <a:srgbClr val="5F9A8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Freeform 6"/>
          <p:cNvSpPr/>
          <p:nvPr/>
        </p:nvSpPr>
        <p:spPr>
          <a:xfrm rot="871015">
            <a:off x="11618264" y="105029"/>
            <a:ext cx="4790468" cy="1599691"/>
          </a:xfrm>
          <a:custGeom>
            <a:avLst/>
            <a:gdLst/>
            <a:ahLst/>
            <a:cxnLst/>
            <a:rect l="l" t="t" r="r" b="b"/>
            <a:pathLst>
              <a:path w="5540704" h="2029283">
                <a:moveTo>
                  <a:pt x="0" y="0"/>
                </a:moveTo>
                <a:lnTo>
                  <a:pt x="5540704" y="0"/>
                </a:lnTo>
                <a:lnTo>
                  <a:pt x="5540704" y="2029283"/>
                </a:lnTo>
                <a:lnTo>
                  <a:pt x="0" y="202928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0" y="7810500"/>
            <a:ext cx="7315200" cy="3153156"/>
          </a:xfrm>
          <a:custGeom>
            <a:avLst/>
            <a:gdLst/>
            <a:ahLst/>
            <a:cxnLst/>
            <a:rect l="l" t="t" r="r" b="b"/>
            <a:pathLst>
              <a:path w="7315200" h="3410712">
                <a:moveTo>
                  <a:pt x="0" y="0"/>
                </a:moveTo>
                <a:lnTo>
                  <a:pt x="7315200" y="0"/>
                </a:lnTo>
                <a:lnTo>
                  <a:pt x="7315200" y="3410712"/>
                </a:lnTo>
                <a:lnTo>
                  <a:pt x="0" y="341071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-6327143" y="622473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2"/>
                </a:lnTo>
                <a:lnTo>
                  <a:pt x="0" y="95261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-3576641" y="1553489"/>
            <a:ext cx="10663772" cy="613344"/>
          </a:xfrm>
          <a:custGeom>
            <a:avLst/>
            <a:gdLst/>
            <a:ahLst/>
            <a:cxnLst/>
            <a:rect l="l" t="t" r="r" b="b"/>
            <a:pathLst>
              <a:path w="11044772" h="952612">
                <a:moveTo>
                  <a:pt x="0" y="0"/>
                </a:moveTo>
                <a:lnTo>
                  <a:pt x="11044772" y="0"/>
                </a:lnTo>
                <a:lnTo>
                  <a:pt x="11044772" y="952611"/>
                </a:lnTo>
                <a:lnTo>
                  <a:pt x="0" y="95261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 rot="871015">
            <a:off x="9905525" y="1116654"/>
            <a:ext cx="2924913" cy="976722"/>
          </a:xfrm>
          <a:custGeom>
            <a:avLst/>
            <a:gdLst/>
            <a:ahLst/>
            <a:cxnLst/>
            <a:rect l="l" t="t" r="r" b="b"/>
            <a:pathLst>
              <a:path w="3382984" h="1239018">
                <a:moveTo>
                  <a:pt x="0" y="0"/>
                </a:moveTo>
                <a:lnTo>
                  <a:pt x="3382984" y="0"/>
                </a:lnTo>
                <a:lnTo>
                  <a:pt x="3382984" y="1239018"/>
                </a:lnTo>
                <a:lnTo>
                  <a:pt x="0" y="12390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>
            <a:off x="15468600" y="7385990"/>
            <a:ext cx="3180352" cy="4081618"/>
          </a:xfrm>
          <a:custGeom>
            <a:avLst/>
            <a:gdLst/>
            <a:ahLst/>
            <a:cxnLst/>
            <a:rect l="l" t="t" r="r" b="b"/>
            <a:pathLst>
              <a:path w="3468654" h="4376850">
                <a:moveTo>
                  <a:pt x="0" y="0"/>
                </a:moveTo>
                <a:lnTo>
                  <a:pt x="3468654" y="0"/>
                </a:lnTo>
                <a:lnTo>
                  <a:pt x="3468654" y="4376849"/>
                </a:lnTo>
                <a:lnTo>
                  <a:pt x="0" y="437684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TextBox 12"/>
          <p:cNvSpPr txBox="1"/>
          <p:nvPr/>
        </p:nvSpPr>
        <p:spPr>
          <a:xfrm>
            <a:off x="3013985" y="3148947"/>
            <a:ext cx="12439358" cy="34778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13800" dirty="0">
                <a:solidFill>
                  <a:srgbClr val="FFFF00"/>
                </a:solidFill>
                <a:latin typeface="Congenial Black" panose="02000503040000020004" pitchFamily="2" charset="0"/>
              </a:rPr>
              <a:t>02</a:t>
            </a:r>
          </a:p>
          <a:p>
            <a:pPr algn="ctr"/>
            <a:r>
              <a:rPr lang="en-US" sz="8800" dirty="0">
                <a:solidFill>
                  <a:srgbClr val="FFFFFF"/>
                </a:solidFill>
                <a:latin typeface="Congenial Black" panose="02000503040000020004" pitchFamily="2" charset="0"/>
              </a:rPr>
              <a:t>Listen and repeat.</a:t>
            </a:r>
          </a:p>
        </p:txBody>
      </p:sp>
      <p:sp>
        <p:nvSpPr>
          <p:cNvPr id="13" name="Freeform 13"/>
          <p:cNvSpPr/>
          <p:nvPr/>
        </p:nvSpPr>
        <p:spPr>
          <a:xfrm rot="871015">
            <a:off x="16255141" y="1841447"/>
            <a:ext cx="2399598" cy="801302"/>
          </a:xfrm>
          <a:custGeom>
            <a:avLst/>
            <a:gdLst/>
            <a:ahLst/>
            <a:cxnLst/>
            <a:rect l="l" t="t" r="r" b="b"/>
            <a:pathLst>
              <a:path w="2775399" h="1016490">
                <a:moveTo>
                  <a:pt x="0" y="0"/>
                </a:moveTo>
                <a:lnTo>
                  <a:pt x="2775399" y="0"/>
                </a:lnTo>
                <a:lnTo>
                  <a:pt x="2775399" y="1016489"/>
                </a:lnTo>
                <a:lnTo>
                  <a:pt x="0" y="101648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40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drumroll.wav"/>
          </p:stSnd>
        </p:sndAc>
      </p:transition>
    </mc:Choice>
    <mc:Fallback xmlns="">
      <p:transition spd="slow">
        <p:sndAc>
          <p:stSnd>
            <p:snd r:embed="rId12" name="drumroll.wav"/>
          </p:stSnd>
        </p:sndAc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715</Words>
  <Application>Microsoft Office PowerPoint</Application>
  <PresentationFormat>Custom</PresentationFormat>
  <Paragraphs>224</Paragraphs>
  <Slides>45</Slides>
  <Notes>24</Notes>
  <HiddenSlides>0</HiddenSlides>
  <MMClips>26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64" baseType="lpstr">
      <vt:lpstr>StoryBook Rough</vt:lpstr>
      <vt:lpstr>FrankRuehl</vt:lpstr>
      <vt:lpstr>Modern Love</vt:lpstr>
      <vt:lpstr>Congenial</vt:lpstr>
      <vt:lpstr>Times New Roman</vt:lpstr>
      <vt:lpstr>Arial</vt:lpstr>
      <vt:lpstr>Hero</vt:lpstr>
      <vt:lpstr>Aharoni</vt:lpstr>
      <vt:lpstr>Dreaming Outloud Pro</vt:lpstr>
      <vt:lpstr>Comic Sans MS</vt:lpstr>
      <vt:lpstr>Gill Sans Nova Cond XBd</vt:lpstr>
      <vt:lpstr>Tahoma</vt:lpstr>
      <vt:lpstr>Abadi Extra Light</vt:lpstr>
      <vt:lpstr>Calibri</vt:lpstr>
      <vt:lpstr>Congenial Black</vt:lpstr>
      <vt:lpstr>Chronica Pro</vt:lpstr>
      <vt:lpstr>UVN Ai C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g Nguyen</dc:creator>
  <cp:lastModifiedBy>Administrator</cp:lastModifiedBy>
  <cp:revision>56</cp:revision>
  <dcterms:created xsi:type="dcterms:W3CDTF">2006-08-16T00:00:00Z</dcterms:created>
  <dcterms:modified xsi:type="dcterms:W3CDTF">2025-04-03T15:13:58Z</dcterms:modified>
  <dc:identifier>DAF4oBq9B7k</dc:identifier>
</cp:coreProperties>
</file>